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075FAA" w14:paraId="122CF575" w14:textId="77777777" w:rsidTr="00DB36D6">
        <w:trPr>
          <w:jc w:val="center"/>
        </w:trPr>
        <w:tc>
          <w:tcPr>
            <w:tcW w:w="4395" w:type="dxa"/>
          </w:tcPr>
          <w:p w14:paraId="7CE8099E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6CC5DCDE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>BỘ ĐỀ ÔN TẬP GIỮA HỌC KỲ I</w:t>
            </w:r>
          </w:p>
          <w:p w14:paraId="7DB73531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7880A570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 xml:space="preserve"> phút, không kể thời gian phát đề</w:t>
            </w:r>
          </w:p>
          <w:p w14:paraId="7A57B7A4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23F8FA69" wp14:editId="21AB509C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61D14C1D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075FAA" w14:paraId="57FFCD76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3561E0BC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06F74ADE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20</w:t>
            </w:r>
          </w:p>
        </w:tc>
      </w:tr>
    </w:tbl>
    <w:p w14:paraId="0B7A0528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6324887A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0B948BF6" w14:textId="77777777" w:rsidR="000100F2" w:rsidRPr="00246B4C" w:rsidRDefault="00000000" w:rsidP="00D60C48">
      <w:pPr>
        <w:pStyle w:val="Normal1"/>
        <w:rPr>
          <w:sz w:val="26"/>
          <w:szCs w:val="26"/>
        </w:rPr>
      </w:pPr>
      <w:r>
        <w:rPr>
          <w:b/>
        </w:rPr>
        <w:t xml:space="preserve">Câu 1: </w:t>
      </w:r>
      <w:r w:rsidRPr="00246B4C">
        <w:rPr>
          <w:color w:val="000000" w:themeColor="text1"/>
          <w:sz w:val="26"/>
          <w:szCs w:val="26"/>
          <w:lang w:val="pt-BR"/>
        </w:rPr>
        <w:t xml:space="preserve">Hệ phương trình  </w:t>
      </w:r>
      <w:r>
        <w:rPr>
          <w:position w:val="-38"/>
          <w:sz w:val="26"/>
          <w:szCs w:val="26"/>
        </w:rPr>
        <w:object w:dxaOrig="1546" w:dyaOrig="883" w14:anchorId="444028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pt;height:44.55pt" o:ole="">
            <v:imagedata r:id="rId6" o:title=""/>
          </v:shape>
          <o:OLEObject Type="Embed" ProgID="Equation.DSMT4" ShapeID="_x0000_i1025" DrawAspect="Content" ObjectID="_1792997840" r:id="rId7"/>
        </w:object>
      </w:r>
      <w:r w:rsidRPr="00246B4C">
        <w:rPr>
          <w:color w:val="000000" w:themeColor="text1"/>
          <w:sz w:val="26"/>
          <w:szCs w:val="26"/>
          <w:lang w:val="pt-BR"/>
        </w:rPr>
        <w:t xml:space="preserve"> (các hệ số </w:t>
      </w:r>
      <w:r>
        <w:rPr>
          <w:position w:val="-10"/>
          <w:sz w:val="26"/>
          <w:szCs w:val="26"/>
        </w:rPr>
        <w:object w:dxaOrig="787" w:dyaOrig="307" w14:anchorId="6C612FD8">
          <v:shape id="_x0000_i1026" type="#_x0000_t75" style="width:39.3pt;height:15.65pt" o:ole="">
            <v:imagedata r:id="rId8" o:title=""/>
          </v:shape>
          <o:OLEObject Type="Embed" ProgID="Equation.DSMT4" ShapeID="_x0000_i1026" DrawAspect="Content" ObjectID="_1792997841" r:id="rId9"/>
        </w:object>
      </w:r>
      <w:r w:rsidRPr="00246B4C">
        <w:rPr>
          <w:color w:val="000000" w:themeColor="text1"/>
          <w:sz w:val="26"/>
          <w:szCs w:val="26"/>
          <w:lang w:val="pt-BR"/>
        </w:rPr>
        <w:t xml:space="preserve">khác </w:t>
      </w:r>
      <w:r>
        <w:rPr>
          <w:position w:val="-6"/>
          <w:sz w:val="26"/>
          <w:szCs w:val="26"/>
        </w:rPr>
        <w:object w:dxaOrig="230" w:dyaOrig="278" w14:anchorId="67756442">
          <v:shape id="_x0000_i1027" type="#_x0000_t75" style="width:11.35pt;height:13.75pt" o:ole="">
            <v:imagedata r:id="rId10" o:title=""/>
          </v:shape>
          <o:OLEObject Type="Embed" ProgID="Equation.DSMT4" ShapeID="_x0000_i1027" DrawAspect="Content" ObjectID="_1792997842" r:id="rId11"/>
        </w:object>
      </w:r>
      <w:r w:rsidRPr="00246B4C">
        <w:rPr>
          <w:color w:val="000000" w:themeColor="text1"/>
          <w:sz w:val="26"/>
          <w:szCs w:val="26"/>
          <w:lang w:val="pt-BR"/>
        </w:rPr>
        <w:t>) vô số nghiệm khi</w:t>
      </w:r>
    </w:p>
    <w:p w14:paraId="5CCA1576" w14:textId="77777777" w:rsidR="000100F2" w:rsidRPr="00246B4C" w:rsidRDefault="00000000" w:rsidP="00D60C48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  <w:sz w:val="26"/>
          <w:szCs w:val="26"/>
        </w:rPr>
        <w:object w:dxaOrig="826" w:dyaOrig="730" w14:anchorId="1D941C4F">
          <v:shape id="_x0000_i1028" type="#_x0000_t75" style="width:41.2pt;height:36.45pt" o:ole="">
            <v:imagedata r:id="rId12" o:title=""/>
          </v:shape>
          <o:OLEObject Type="Embed" ProgID="Equation.DSMT4" ShapeID="_x0000_i1028" DrawAspect="Content" ObjectID="_1792997843" r:id="rId13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1334" w:dyaOrig="730" w14:anchorId="560EBE7E">
          <v:shape id="_x0000_i1029" type="#_x0000_t75" style="width:66.8pt;height:36.45pt" o:ole="">
            <v:imagedata r:id="rId14" o:title=""/>
          </v:shape>
          <o:OLEObject Type="Embed" ProgID="Equation.DSMT4" ShapeID="_x0000_i1029" DrawAspect="Content" ObjectID="_1792997844" r:id="rId15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1334" w:dyaOrig="730" w14:anchorId="0EAEBFAB">
          <v:shape id="_x0000_i1030" type="#_x0000_t75" style="width:66.8pt;height:36.45pt" o:ole="">
            <v:imagedata r:id="rId16" o:title=""/>
          </v:shape>
          <o:OLEObject Type="Embed" ProgID="Equation.DSMT4" ShapeID="_x0000_i1030" DrawAspect="Content" ObjectID="_1792997845" r:id="rId17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826" w:dyaOrig="730" w14:anchorId="60FBB911">
          <v:shape id="_x0000_i1031" type="#_x0000_t75" style="width:41.2pt;height:36.45pt" o:ole="">
            <v:imagedata r:id="rId18" o:title=""/>
          </v:shape>
          <o:OLEObject Type="Embed" ProgID="Equation.DSMT4" ShapeID="_x0000_i1031" DrawAspect="Content" ObjectID="_1792997846" r:id="rId19"/>
        </w:object>
      </w:r>
    </w:p>
    <w:p w14:paraId="4FA63971" w14:textId="77777777" w:rsidR="00584EA2" w:rsidRPr="00B84322" w:rsidRDefault="00000000" w:rsidP="00BB1A62">
      <w:pPr>
        <w:pStyle w:val="Normal3"/>
        <w:spacing w:line="288" w:lineRule="auto"/>
        <w:rPr>
          <w:sz w:val="26"/>
          <w:szCs w:val="26"/>
        </w:rPr>
      </w:pPr>
      <w:r>
        <w:rPr>
          <w:b/>
        </w:rPr>
        <w:t xml:space="preserve">Câu 2: </w:t>
      </w:r>
      <w:r w:rsidRPr="00B84322">
        <w:rPr>
          <w:rFonts w:eastAsiaTheme="minorEastAsia"/>
          <w:sz w:val="26"/>
          <w:szCs w:val="26"/>
        </w:rPr>
        <w:t xml:space="preserve">Phương trình </w:t>
      </w:r>
      <w:r>
        <w:rPr>
          <w:position w:val="-10"/>
          <w:sz w:val="26"/>
          <w:szCs w:val="26"/>
        </w:rPr>
        <w:object w:dxaOrig="1286" w:dyaOrig="336" w14:anchorId="33F7B8FD">
          <v:shape id="_x0000_i1032" type="#_x0000_t75" style="width:64.4pt;height:17.05pt" o:ole="">
            <v:imagedata r:id="rId20" o:title=""/>
          </v:shape>
          <o:OLEObject Type="Embed" ProgID="Equation.DSMT4" ShapeID="_x0000_i1032" DrawAspect="Content" ObjectID="_1792997847" r:id="rId21"/>
        </w:object>
      </w:r>
      <w:r w:rsidRPr="00B84322">
        <w:rPr>
          <w:rFonts w:eastAsiaTheme="minorEastAsia"/>
          <w:sz w:val="26"/>
          <w:szCs w:val="26"/>
        </w:rPr>
        <w:t xml:space="preserve"> có bao nhiêu nghiệm ?</w:t>
      </w:r>
    </w:p>
    <w:p w14:paraId="36F67B45" w14:textId="77777777" w:rsidR="00584EA2" w:rsidRPr="00B84322" w:rsidRDefault="00000000" w:rsidP="00584EA2">
      <w:pPr>
        <w:pStyle w:val="Normal4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A. </w:t>
      </w:r>
      <w:r w:rsidRPr="00B84322">
        <w:rPr>
          <w:rFonts w:eastAsiaTheme="minorEastAsia"/>
          <w:sz w:val="26"/>
          <w:szCs w:val="26"/>
        </w:rPr>
        <w:t>Phương trình vô nghiệm</w:t>
      </w:r>
      <w:r w:rsidRPr="00B84322">
        <w:rPr>
          <w:sz w:val="26"/>
          <w:szCs w:val="26"/>
        </w:rPr>
        <w:tab/>
      </w:r>
      <w:r>
        <w:rPr>
          <w:b/>
        </w:rPr>
        <w:t xml:space="preserve">    B. </w:t>
      </w:r>
      <w:r w:rsidRPr="00B84322">
        <w:rPr>
          <w:rFonts w:eastAsiaTheme="minorEastAsia"/>
          <w:sz w:val="26"/>
          <w:szCs w:val="26"/>
        </w:rPr>
        <w:t>Phương trình có một nghiệm</w:t>
      </w:r>
    </w:p>
    <w:p w14:paraId="28E3CA07" w14:textId="77777777" w:rsidR="00584EA2" w:rsidRPr="00B84322" w:rsidRDefault="00000000" w:rsidP="00584EA2">
      <w:pPr>
        <w:pStyle w:val="Normal5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C. </w:t>
      </w:r>
      <w:r w:rsidRPr="00B84322">
        <w:rPr>
          <w:rFonts w:eastAsiaTheme="minorEastAsia"/>
          <w:sz w:val="26"/>
          <w:szCs w:val="26"/>
        </w:rPr>
        <w:t>Phương trình có hai nghiệm</w:t>
      </w:r>
      <w:r w:rsidRPr="00B84322">
        <w:rPr>
          <w:sz w:val="26"/>
          <w:szCs w:val="26"/>
        </w:rPr>
        <w:tab/>
      </w:r>
      <w:r>
        <w:rPr>
          <w:b/>
        </w:rPr>
        <w:t xml:space="preserve">    D. </w:t>
      </w:r>
      <w:r w:rsidRPr="00B84322">
        <w:rPr>
          <w:rFonts w:eastAsiaTheme="minorEastAsia"/>
          <w:sz w:val="26"/>
          <w:szCs w:val="26"/>
        </w:rPr>
        <w:t>Phương trình có vô số nghiệm</w:t>
      </w:r>
    </w:p>
    <w:p w14:paraId="45CA3EB7" w14:textId="77777777" w:rsidR="000100F2" w:rsidRPr="008A4F36" w:rsidRDefault="00000000" w:rsidP="00D60C48">
      <w:pPr>
        <w:pStyle w:val="Normal6"/>
        <w:rPr>
          <w:sz w:val="26"/>
          <w:szCs w:val="26"/>
        </w:rPr>
      </w:pPr>
      <w:r>
        <w:rPr>
          <w:b/>
        </w:rPr>
        <w:t xml:space="preserve">Câu 3: </w:t>
      </w:r>
      <w:r w:rsidRPr="008A4F36">
        <w:rPr>
          <w:bCs/>
          <w:sz w:val="26"/>
          <w:szCs w:val="26"/>
        </w:rPr>
        <w:t xml:space="preserve">Hệ phương trình </w:t>
      </w:r>
      <w:r>
        <w:rPr>
          <w:rFonts w:eastAsiaTheme="minorHAnsi"/>
          <w:position w:val="-38"/>
          <w:sz w:val="26"/>
          <w:szCs w:val="26"/>
        </w:rPr>
        <w:object w:dxaOrig="2659" w:dyaOrig="883" w14:anchorId="41808665">
          <v:shape id="_x0000_i1033" type="#_x0000_t75" style="width:132.65pt;height:44.55pt" o:ole="">
            <v:imagedata r:id="rId22" o:title=""/>
          </v:shape>
          <o:OLEObject Type="Embed" ProgID="Equation.DSMT4" ShapeID="_x0000_i1033" DrawAspect="Content" ObjectID="_1792997848" r:id="rId23"/>
        </w:object>
      </w:r>
      <w:r w:rsidRPr="008A4F36">
        <w:rPr>
          <w:sz w:val="26"/>
          <w:szCs w:val="26"/>
        </w:rPr>
        <w:t xml:space="preserve"> có nghiệm là</w:t>
      </w:r>
    </w:p>
    <w:p w14:paraId="7AD4D9F4" w14:textId="77777777" w:rsidR="000100F2" w:rsidRPr="008A4F36" w:rsidRDefault="00000000" w:rsidP="00D60C48">
      <w:pPr>
        <w:pStyle w:val="Normal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Theme="minorHAnsi"/>
          <w:position w:val="-14"/>
          <w:sz w:val="26"/>
          <w:szCs w:val="26"/>
          <w:lang w:val="nl-NL"/>
        </w:rPr>
        <w:object w:dxaOrig="1574" w:dyaOrig="413" w14:anchorId="7AB0AB47">
          <v:shape id="_x0000_i1034" type="#_x0000_t75" style="width:79.1pt;height:20.85pt" o:ole="">
            <v:imagedata r:id="rId24" o:title=""/>
          </v:shape>
          <o:OLEObject Type="Embed" ProgID="Equation.DSMT4" ShapeID="_x0000_i1034" DrawAspect="Content" ObjectID="_1792997849" r:id="rId25"/>
        </w:object>
      </w:r>
      <w:r w:rsidRPr="008A4F36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Theme="minorHAnsi"/>
          <w:position w:val="-14"/>
          <w:sz w:val="26"/>
          <w:szCs w:val="26"/>
          <w:lang w:val="nl-NL"/>
        </w:rPr>
        <w:object w:dxaOrig="1622" w:dyaOrig="413" w14:anchorId="66A7B3C8">
          <v:shape id="_x0000_i1035" type="#_x0000_t75" style="width:81.45pt;height:20.85pt" o:ole="">
            <v:imagedata r:id="rId26" o:title=""/>
          </v:shape>
          <o:OLEObject Type="Embed" ProgID="Equation.DSMT4" ShapeID="_x0000_i1035" DrawAspect="Content" ObjectID="_1792997850" r:id="rId27"/>
        </w:object>
      </w:r>
      <w:r w:rsidRPr="008A4F36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rFonts w:eastAsiaTheme="minorHAnsi"/>
          <w:position w:val="-14"/>
          <w:sz w:val="26"/>
          <w:szCs w:val="26"/>
          <w:lang w:val="nl-NL"/>
        </w:rPr>
        <w:object w:dxaOrig="1795" w:dyaOrig="413" w14:anchorId="4AA8FC90">
          <v:shape id="_x0000_i1036" type="#_x0000_t75" style="width:89.55pt;height:20.85pt" o:ole="">
            <v:imagedata r:id="rId28" o:title=""/>
          </v:shape>
          <o:OLEObject Type="Embed" ProgID="Equation.DSMT4" ShapeID="_x0000_i1036" DrawAspect="Content" ObjectID="_1792997851" r:id="rId29"/>
        </w:object>
      </w:r>
      <w:r w:rsidRPr="008A4F36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rFonts w:eastAsiaTheme="minorHAnsi"/>
          <w:position w:val="-14"/>
          <w:sz w:val="26"/>
          <w:szCs w:val="26"/>
          <w:lang w:val="nl-NL"/>
        </w:rPr>
        <w:object w:dxaOrig="1440" w:dyaOrig="413" w14:anchorId="4FEDF249">
          <v:shape id="_x0000_i1037" type="#_x0000_t75" style="width:1in;height:20.85pt" o:ole="">
            <v:imagedata r:id="rId30" o:title=""/>
          </v:shape>
          <o:OLEObject Type="Embed" ProgID="Equation.DSMT4" ShapeID="_x0000_i1037" DrawAspect="Content" ObjectID="_1792997852" r:id="rId31"/>
        </w:object>
      </w:r>
    </w:p>
    <w:p w14:paraId="52BA5FEC" w14:textId="77777777" w:rsidR="008B010B" w:rsidRPr="008B010B" w:rsidRDefault="00000000" w:rsidP="008B010B">
      <w:pPr>
        <w:pStyle w:val="Normal8"/>
        <w:spacing w:before="120" w:line="288" w:lineRule="auto"/>
        <w:rPr>
          <w:rFonts w:eastAsia="Calibri"/>
          <w:bCs/>
          <w:sz w:val="26"/>
          <w:szCs w:val="26"/>
          <w:lang w:val="vi-VN"/>
        </w:rPr>
      </w:pPr>
      <w:r>
        <w:rPr>
          <w:b/>
        </w:rPr>
        <w:t xml:space="preserve">Câu 4: </w:t>
      </w:r>
      <w:r w:rsidRPr="008B010B">
        <w:rPr>
          <w:rFonts w:eastAsia="Calibri"/>
          <w:bCs/>
          <w:sz w:val="26"/>
          <w:szCs w:val="26"/>
          <w:lang w:val="vi-VN"/>
        </w:rPr>
        <w:t xml:space="preserve">Một cái thang dài </w:t>
      </w:r>
      <w:r>
        <w:rPr>
          <w:bCs/>
          <w:position w:val="-10"/>
        </w:rPr>
        <w:object w:dxaOrig="421" w:dyaOrig="281" w14:anchorId="7674A96B">
          <v:shape id="_x0000_i1038" type="#_x0000_t75" style="width:21.3pt;height:13.75pt" o:ole="">
            <v:imagedata r:id="rId32" o:title=""/>
          </v:shape>
          <o:OLEObject Type="Embed" ProgID="Equation.DSMT4" ShapeID="_x0000_i1038" DrawAspect="Content" ObjectID="_1792997853" r:id="rId33"/>
        </w:object>
      </w:r>
      <w:r w:rsidRPr="008B010B">
        <w:rPr>
          <w:rFonts w:eastAsia="Calibri"/>
          <w:bCs/>
          <w:sz w:val="26"/>
          <w:szCs w:val="26"/>
          <w:lang w:val="vi-VN"/>
        </w:rPr>
        <w:t xml:space="preserve"> đặt sát bờ tường, biết góc tạo bởi thang và bờ tường là </w:t>
      </w:r>
      <w:r>
        <w:rPr>
          <w:bCs/>
          <w:position w:val="-6"/>
        </w:rPr>
        <w:object w:dxaOrig="421" w:dyaOrig="281" w14:anchorId="749451F9">
          <v:shape id="_x0000_i1039" type="#_x0000_t75" style="width:21.3pt;height:13.75pt" o:ole="">
            <v:imagedata r:id="rId34" o:title=""/>
          </v:shape>
          <o:OLEObject Type="Embed" ProgID="Equation.DSMT4" ShapeID="_x0000_i1039" DrawAspect="Content" ObjectID="_1792997854" r:id="rId35"/>
        </w:object>
      </w:r>
      <w:r w:rsidRPr="008B010B">
        <w:rPr>
          <w:rFonts w:eastAsia="Calibri"/>
          <w:bCs/>
          <w:sz w:val="26"/>
          <w:szCs w:val="26"/>
          <w:lang w:val="vi-VN"/>
        </w:rPr>
        <w:t xml:space="preserve"> </w:t>
      </w:r>
    </w:p>
    <w:p w14:paraId="52FECB5B" w14:textId="77777777" w:rsidR="008B010B" w:rsidRDefault="00000000" w:rsidP="008B010B">
      <w:pPr>
        <w:pStyle w:val="Normal9"/>
        <w:jc w:val="center"/>
        <w:rPr>
          <w:sz w:val="26"/>
          <w:szCs w:val="26"/>
        </w:rPr>
      </w:pPr>
      <w:r w:rsidRPr="00F81F14">
        <w:rPr>
          <w:b/>
          <w:noProof/>
          <w:sz w:val="26"/>
          <w:szCs w:val="26"/>
        </w:rPr>
        <w:drawing>
          <wp:inline distT="0" distB="0" distL="0" distR="0" wp14:anchorId="7919B111" wp14:editId="69AAE3DE">
            <wp:extent cx="1497462" cy="1864895"/>
            <wp:effectExtent l="0" t="0" r="7620" b="2540"/>
            <wp:docPr id="508096369" name="Picture 5" descr="Một người kê chiếc thang dựa vào tường, với góc nghiêng so với tường là 30  độ. Tính số đo góc nhọn tạo bởi thang và mặt đất - câu hỏi 3338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488512" name="Picture 236" descr="Một người kê chiếc thang dựa vào tường, với góc nghiêng so với tường là 30  độ. Tính số đo góc nhọn tạo bởi thang và mặt đất - câu hỏi 333813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ackgroundRemoval t="0" b="98668" l="1563" r="99609">
                                  <a14:foregroundMark x1="24902" y1="5799" x2="24707" y2="54702"/>
                                  <a14:foregroundMark x1="24707" y1="54702" x2="10156" y2="81113"/>
                                  <a14:foregroundMark x1="10156" y1="81113" x2="41406" y2="68495"/>
                                  <a14:foregroundMark x1="41406" y1="68495" x2="66504" y2="42790"/>
                                  <a14:foregroundMark x1="66504" y1="42790" x2="73438" y2="8464"/>
                                  <a14:foregroundMark x1="73438" y1="8464" x2="71582" y2="92790"/>
                                  <a14:foregroundMark x1="71582" y1="92790" x2="29980" y2="97335"/>
                                  <a14:foregroundMark x1="29980" y1="97335" x2="33105" y2="75313"/>
                                  <a14:foregroundMark x1="33105" y1="75313" x2="66406" y2="64734"/>
                                  <a14:foregroundMark x1="66406" y1="64734" x2="69727" y2="84875"/>
                                  <a14:foregroundMark x1="69727" y1="84875" x2="51953" y2="65282"/>
                                  <a14:foregroundMark x1="51953" y1="65282" x2="64844" y2="28762"/>
                                  <a14:foregroundMark x1="81445" y1="16223" x2="87598" y2="50784"/>
                                  <a14:foregroundMark x1="87598" y1="50784" x2="23242" y2="11207"/>
                                  <a14:foregroundMark x1="23242" y1="11207" x2="1074" y2="18103"/>
                                  <a14:foregroundMark x1="1074" y1="18103" x2="2148" y2="83856"/>
                                  <a14:foregroundMark x1="2148" y1="83856" x2="40039" y2="98041"/>
                                  <a14:foregroundMark x1="40039" y1="98041" x2="72559" y2="98824"/>
                                  <a14:foregroundMark x1="72559" y1="98824" x2="90137" y2="84483"/>
                                  <a14:foregroundMark x1="90137" y1="84483" x2="97070" y2="55878"/>
                                  <a14:foregroundMark x1="97070" y1="55878" x2="87500" y2="20768"/>
                                  <a14:foregroundMark x1="87500" y1="20768" x2="47559" y2="4310"/>
                                  <a14:foregroundMark x1="47559" y1="4310" x2="25391" y2="7053"/>
                                  <a14:foregroundMark x1="25391" y1="7053" x2="20801" y2="11677"/>
                                  <a14:foregroundMark x1="35254" y1="21238" x2="37402" y2="56661"/>
                                  <a14:foregroundMark x1="62305" y1="3370" x2="92090" y2="13715"/>
                                  <a14:foregroundMark x1="92090" y1="13715" x2="89746" y2="67085"/>
                                  <a14:foregroundMark x1="83008" y1="84561" x2="9961" y2="82210"/>
                                  <a14:foregroundMark x1="9961" y1="82210" x2="19238" y2="95455"/>
                                  <a14:foregroundMark x1="5176" y1="94201" x2="293" y2="13636"/>
                                  <a14:foregroundMark x1="293" y1="13636" x2="42969" y2="6661"/>
                                  <a14:foregroundMark x1="42969" y1="6661" x2="69434" y2="6661"/>
                                  <a14:foregroundMark x1="69434" y1="6661" x2="89551" y2="11207"/>
                                  <a14:foregroundMark x1="89551" y1="11207" x2="96387" y2="71787"/>
                                  <a14:foregroundMark x1="96387" y1="71787" x2="95313" y2="89263"/>
                                  <a14:foregroundMark x1="95313" y1="89263" x2="77832" y2="98354"/>
                                  <a14:foregroundMark x1="25977" y1="2900" x2="65625" y2="2586"/>
                                  <a14:foregroundMark x1="65625" y1="2586" x2="95996" y2="6270"/>
                                  <a14:foregroundMark x1="55566" y1="11285" x2="67480" y2="25862"/>
                                  <a14:foregroundMark x1="38965" y1="41693" x2="50293" y2="54154"/>
                                  <a14:foregroundMark x1="21777" y1="2116" x2="2148" y2="22806"/>
                                  <a14:foregroundMark x1="2148" y1="22806" x2="6250" y2="75313"/>
                                  <a14:foregroundMark x1="6250" y1="75313" x2="19629" y2="95141"/>
                                  <a14:foregroundMark x1="19629" y1="95141" x2="29590" y2="95846"/>
                                  <a14:foregroundMark x1="4199" y1="95846" x2="4688" y2="2038"/>
                                  <a14:foregroundMark x1="4688" y1="2038" x2="37500" y2="2743"/>
                                  <a14:foregroundMark x1="37500" y1="2743" x2="42578" y2="2116"/>
                                  <a14:foregroundMark x1="35254" y1="1254" x2="31152" y2="0"/>
                                  <a14:foregroundMark x1="1563" y1="4154" x2="2637" y2="98746"/>
                                  <a14:foregroundMark x1="49316" y1="12539" x2="60742" y2="25862"/>
                                  <a14:foregroundMark x1="37891" y1="7524" x2="45117" y2="17476"/>
                                  <a14:foregroundMark x1="93457" y1="2116" x2="98633" y2="38323"/>
                                  <a14:foregroundMark x1="70020" y1="45846" x2="99609" y2="73746"/>
                                  <a14:foregroundMark x1="87207" y1="58307" x2="85645" y2="80016"/>
                                  <a14:foregroundMark x1="95996" y1="88323" x2="98633" y2="96708"/>
                                  <a14:foregroundMark x1="67480" y1="94592" x2="45703" y2="88793"/>
                                  <a14:foregroundMark x1="45703" y1="88793" x2="44141" y2="87539"/>
                                  <a14:foregroundMark x1="27539" y1="77116" x2="25977" y2="28370"/>
                                  <a14:foregroundMark x1="41504" y1="21630" x2="62012" y2="56034"/>
                                  <a14:foregroundMark x1="62012" y1="56034" x2="63281" y2="57053"/>
                                  <a14:foregroundMark x1="94434" y1="91693" x2="83008" y2="97962"/>
                                  <a14:foregroundMark x1="35254" y1="24608" x2="54492" y2="40987"/>
                                  <a14:foregroundMark x1="54492" y1="40987" x2="45703" y2="30799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462" cy="18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CC4E1C" w14:textId="77777777" w:rsidR="000100F2" w:rsidRPr="004A0705" w:rsidRDefault="00000000" w:rsidP="00D60C48">
      <w:pPr>
        <w:pStyle w:val="Normal10"/>
        <w:rPr>
          <w:sz w:val="26"/>
          <w:szCs w:val="26"/>
        </w:rPr>
      </w:pPr>
      <w:r w:rsidRPr="00F81F14">
        <w:rPr>
          <w:sz w:val="26"/>
          <w:szCs w:val="26"/>
          <w:lang w:val="vi-VN"/>
        </w:rPr>
        <w:t>Khoảng cách chân thang đến chân tường là</w:t>
      </w:r>
      <w:r>
        <w:rPr>
          <w:sz w:val="26"/>
          <w:szCs w:val="26"/>
          <w:lang w:val="vi-VN"/>
        </w:rPr>
        <w:t>:</w:t>
      </w:r>
    </w:p>
    <w:p w14:paraId="1FDD38CD" w14:textId="77777777" w:rsidR="000100F2" w:rsidRPr="004A0705" w:rsidRDefault="00000000" w:rsidP="00D60C48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sz w:val="26"/>
          <w:szCs w:val="26"/>
        </w:rPr>
        <w:t>2,6m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5,2m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sz w:val="26"/>
          <w:szCs w:val="26"/>
        </w:rPr>
        <w:t>1,7m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sz w:val="26"/>
          <w:szCs w:val="26"/>
        </w:rPr>
        <w:t>1,5m</w:t>
      </w:r>
    </w:p>
    <w:p w14:paraId="04D8E5E5" w14:textId="77777777" w:rsidR="00972ACC" w:rsidRPr="004A0705" w:rsidRDefault="00000000" w:rsidP="00972ACC">
      <w:pPr>
        <w:pStyle w:val="Normal12"/>
        <w:rPr>
          <w:sz w:val="26"/>
          <w:szCs w:val="26"/>
        </w:rPr>
      </w:pPr>
      <w:r>
        <w:rPr>
          <w:b/>
        </w:rPr>
        <w:t xml:space="preserve">Câu 5: </w:t>
      </w:r>
      <w:r w:rsidRPr="004A0705">
        <w:rPr>
          <w:sz w:val="26"/>
          <w:szCs w:val="26"/>
        </w:rPr>
        <w:t>Bạn An vào siêu thị mua bút và vở. Nếu gọi x ( đồng) là số tiền để mua vở, y (đồng) là số tiền mua bút thì tổng số tiền bạn An phải trả để mua vở và bút là:</w:t>
      </w:r>
    </w:p>
    <w:p w14:paraId="0FF8385E" w14:textId="77777777" w:rsidR="00972ACC" w:rsidRPr="004A0705" w:rsidRDefault="00000000" w:rsidP="00972ACC">
      <w:pPr>
        <w:pStyle w:val="Normal1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600" w:dyaOrig="270" w14:anchorId="5BF49DE1">
          <v:shape id="_x0000_i1040" type="#_x0000_t75" style="width:29.85pt;height:13.75pt" o:ole="">
            <v:imagedata r:id="rId37" o:title=""/>
          </v:shape>
          <o:OLEObject Type="Embed" ProgID="Equation.DSMT4" ShapeID="_x0000_i1040" DrawAspect="Content" ObjectID="_1792997855" r:id="rId3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600" w:dyaOrig="270" w14:anchorId="52599F99">
          <v:shape id="_x0000_i1041" type="#_x0000_t75" style="width:29.85pt;height:13.75pt" o:ole="">
            <v:imagedata r:id="rId39" o:title=""/>
          </v:shape>
          <o:OLEObject Type="Embed" ProgID="Equation.DSMT4" ShapeID="_x0000_i1041" DrawAspect="Content" ObjectID="_1792997856" r:id="rId4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420" w:dyaOrig="270" w14:anchorId="534C88C6">
          <v:shape id="_x0000_i1042" type="#_x0000_t75" style="width:21.3pt;height:13.75pt" o:ole="">
            <v:imagedata r:id="rId41" o:title=""/>
          </v:shape>
          <o:OLEObject Type="Embed" ProgID="Equation.DSMT4" ShapeID="_x0000_i1042" DrawAspect="Content" ObjectID="_1792997857" r:id="rId4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30"/>
          <w:sz w:val="26"/>
          <w:szCs w:val="26"/>
        </w:rPr>
        <w:object w:dxaOrig="270" w:dyaOrig="720" w14:anchorId="3A27E5C1">
          <v:shape id="_x0000_i1043" type="#_x0000_t75" style="width:13.75pt;height:36.45pt" o:ole="">
            <v:imagedata r:id="rId43" o:title=""/>
          </v:shape>
          <o:OLEObject Type="Embed" ProgID="Equation.DSMT4" ShapeID="_x0000_i1043" DrawAspect="Content" ObjectID="_1792997858" r:id="rId44"/>
        </w:object>
      </w:r>
    </w:p>
    <w:p w14:paraId="40972E23" w14:textId="77777777" w:rsidR="00871360" w:rsidRPr="004A0705" w:rsidRDefault="00000000" w:rsidP="00871360">
      <w:pPr>
        <w:pStyle w:val="Normal14"/>
        <w:rPr>
          <w:sz w:val="26"/>
          <w:szCs w:val="26"/>
        </w:rPr>
      </w:pPr>
      <w:r>
        <w:rPr>
          <w:b/>
        </w:rPr>
        <w:t xml:space="preserve">Câu 6: </w:t>
      </w:r>
      <w:r w:rsidRPr="004A0705">
        <w:rPr>
          <w:rFonts w:eastAsia="Calibri"/>
          <w:kern w:val="2"/>
          <w:sz w:val="26"/>
          <w:szCs w:val="26"/>
        </w:rPr>
        <w:t xml:space="preserve">Công thức nghiệm tổng quát của phương trình </w:t>
      </w:r>
      <w:r>
        <w:rPr>
          <w:position w:val="-10"/>
          <w:sz w:val="26"/>
          <w:szCs w:val="26"/>
        </w:rPr>
        <w:object w:dxaOrig="1260" w:dyaOrig="315" w14:anchorId="27A5DE14">
          <v:shape id="_x0000_i1044" type="#_x0000_t75" style="width:63.45pt;height:15.65pt" o:ole="">
            <v:imagedata r:id="rId45" o:title=""/>
          </v:shape>
          <o:OLEObject Type="Embed" ProgID="Equation.DSMT4" ShapeID="_x0000_i1044" DrawAspect="Content" ObjectID="_1792997859" r:id="rId46"/>
        </w:object>
      </w:r>
      <w:r w:rsidRPr="004A0705">
        <w:rPr>
          <w:kern w:val="2"/>
          <w:sz w:val="26"/>
          <w:szCs w:val="26"/>
        </w:rPr>
        <w:t>là:</w:t>
      </w:r>
    </w:p>
    <w:p w14:paraId="02D1D334" w14:textId="77777777" w:rsidR="00871360" w:rsidRPr="004A0705" w:rsidRDefault="00000000" w:rsidP="00871360">
      <w:pPr>
        <w:pStyle w:val="Normal1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555" w:dyaOrig="270" w14:anchorId="21456B40">
          <v:shape id="_x0000_i1045" type="#_x0000_t75" style="width:27.45pt;height:13.75pt" o:ole="">
            <v:imagedata r:id="rId47" o:title=""/>
          </v:shape>
          <o:OLEObject Type="Embed" ProgID="Equation.DSMT4" ShapeID="_x0000_i1045" DrawAspect="Content" ObjectID="_1792997860" r:id="rId4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32"/>
          <w:sz w:val="26"/>
          <w:szCs w:val="26"/>
        </w:rPr>
        <w:object w:dxaOrig="795" w:dyaOrig="765" w14:anchorId="7F3042C0">
          <v:shape id="_x0000_i1046" type="#_x0000_t75" style="width:39.3pt;height:38.35pt" o:ole="">
            <v:imagedata r:id="rId49" o:title=""/>
          </v:shape>
          <o:OLEObject Type="Embed" ProgID="Equation.DSMT4" ShapeID="_x0000_i1046" DrawAspect="Content" ObjectID="_1792997861" r:id="rId5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930" w:dyaOrig="315" w14:anchorId="797DAB0B">
          <v:shape id="_x0000_i1047" type="#_x0000_t75" style="width:46.4pt;height:15.65pt" o:ole="">
            <v:imagedata r:id="rId51" o:title=""/>
          </v:shape>
          <o:OLEObject Type="Embed" ProgID="Equation.DSMT4" ShapeID="_x0000_i1047" DrawAspect="Content" ObjectID="_1792997862" r:id="rId5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675" w:dyaOrig="315" w14:anchorId="6517C964">
          <v:shape id="_x0000_i1048" type="#_x0000_t75" style="width:33.65pt;height:15.65pt" o:ole="">
            <v:imagedata r:id="rId53" o:title=""/>
          </v:shape>
          <o:OLEObject Type="Embed" ProgID="Equation.DSMT4" ShapeID="_x0000_i1048" DrawAspect="Content" ObjectID="_1792997863" r:id="rId54"/>
        </w:object>
      </w:r>
    </w:p>
    <w:p w14:paraId="46A0273D" w14:textId="77777777" w:rsidR="0087240F" w:rsidRPr="004A0705" w:rsidRDefault="00000000" w:rsidP="0087240F">
      <w:pPr>
        <w:pStyle w:val="Normal16"/>
        <w:rPr>
          <w:sz w:val="26"/>
          <w:szCs w:val="26"/>
        </w:rPr>
      </w:pPr>
      <w:r>
        <w:rPr>
          <w:b/>
        </w:rPr>
        <w:t xml:space="preserve">Câu 7: </w:t>
      </w:r>
      <w:r w:rsidRPr="005B08FB">
        <w:rPr>
          <w:sz w:val="26"/>
          <w:szCs w:val="26"/>
        </w:rPr>
        <w:t xml:space="preserve">Một đội công nhân làm đường, họ hoàn thành 1 con đường dài </w:t>
      </w:r>
      <w:r>
        <w:rPr>
          <w:position w:val="-6"/>
          <w:sz w:val="26"/>
          <w:szCs w:val="26"/>
        </w:rPr>
        <w:object w:dxaOrig="300" w:dyaOrig="285" w14:anchorId="5C960008">
          <v:shape id="_x0000_i1049" type="#_x0000_t75" style="width:15.15pt;height:14.2pt" o:ole="">
            <v:imagedata r:id="rId55" o:title=""/>
          </v:shape>
          <o:OLEObject Type="Embed" ProgID="Equation.DSMT4" ShapeID="_x0000_i1049" DrawAspect="Content" ObjectID="_1792997864" r:id="rId56"/>
        </w:object>
      </w:r>
      <w:r w:rsidRPr="005B08FB">
        <w:rPr>
          <w:sz w:val="26"/>
          <w:szCs w:val="26"/>
        </w:rPr>
        <w:t xml:space="preserve"> km trong </w:t>
      </w:r>
      <w:r>
        <w:rPr>
          <w:position w:val="-6"/>
          <w:sz w:val="26"/>
          <w:szCs w:val="26"/>
        </w:rPr>
        <w:object w:dxaOrig="195" w:dyaOrig="285" w14:anchorId="018C12AB">
          <v:shape id="_x0000_i1050" type="#_x0000_t75" style="width:9.95pt;height:14.2pt" o:ole="">
            <v:imagedata r:id="rId57" o:title=""/>
          </v:shape>
          <o:OLEObject Type="Embed" ProgID="Equation.DSMT4" ShapeID="_x0000_i1050" DrawAspect="Content" ObjectID="_1792997865" r:id="rId58"/>
        </w:object>
      </w:r>
      <w:r w:rsidRPr="005B08FB">
        <w:rPr>
          <w:sz w:val="26"/>
          <w:szCs w:val="26"/>
        </w:rPr>
        <w:t xml:space="preserve"> ngày. Hỏi năng suất họ làm mỗi ngày được bao nhiêu km ?</w:t>
      </w:r>
    </w:p>
    <w:p w14:paraId="090E3598" w14:textId="77777777" w:rsidR="0087240F" w:rsidRPr="004A0705" w:rsidRDefault="00000000" w:rsidP="0087240F">
      <w:pPr>
        <w:pStyle w:val="Normal1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lastRenderedPageBreak/>
        <w:t xml:space="preserve">    A. </w:t>
      </w:r>
      <w:r>
        <w:rPr>
          <w:position w:val="-26"/>
          <w:sz w:val="26"/>
          <w:szCs w:val="26"/>
        </w:rPr>
        <w:object w:dxaOrig="345" w:dyaOrig="675" w14:anchorId="75B4E2D7">
          <v:shape id="_x0000_i1051" type="#_x0000_t75" style="width:17.55pt;height:33.65pt" o:ole="">
            <v:imagedata r:id="rId59" o:title=""/>
          </v:shape>
          <o:OLEObject Type="Embed" ProgID="Equation.DSMT4" ShapeID="_x0000_i1051" DrawAspect="Content" ObjectID="_1792997866" r:id="rId6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240" w:dyaOrig="675" w14:anchorId="376F3F34">
          <v:shape id="_x0000_i1052" type="#_x0000_t75" style="width:11.85pt;height:33.65pt" o:ole="">
            <v:imagedata r:id="rId61" o:title=""/>
          </v:shape>
          <o:OLEObject Type="Embed" ProgID="Equation.DSMT4" ShapeID="_x0000_i1052" DrawAspect="Content" ObjectID="_1792997867" r:id="rId6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240" w:dyaOrig="675" w14:anchorId="41D87EE3">
          <v:shape id="_x0000_i1053" type="#_x0000_t75" style="width:11.85pt;height:33.65pt" o:ole="">
            <v:imagedata r:id="rId63" o:title=""/>
          </v:shape>
          <o:OLEObject Type="Embed" ProgID="Equation.DSMT4" ShapeID="_x0000_i1053" DrawAspect="Content" ObjectID="_1792997868" r:id="rId6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240" w:dyaOrig="675" w14:anchorId="2988B1DE">
          <v:shape id="_x0000_i1054" type="#_x0000_t75" style="width:11.85pt;height:33.65pt" o:ole="">
            <v:imagedata r:id="rId65" o:title=""/>
          </v:shape>
          <o:OLEObject Type="Embed" ProgID="Equation.DSMT4" ShapeID="_x0000_i1054" DrawAspect="Content" ObjectID="_1792997869" r:id="rId66"/>
        </w:object>
      </w:r>
    </w:p>
    <w:p w14:paraId="012AB7F4" w14:textId="77777777" w:rsidR="00EE265E" w:rsidRPr="004A0705" w:rsidRDefault="00000000" w:rsidP="00EE265E">
      <w:pPr>
        <w:pStyle w:val="Normal18"/>
        <w:rPr>
          <w:sz w:val="26"/>
          <w:szCs w:val="26"/>
        </w:rPr>
      </w:pPr>
      <w:r>
        <w:rPr>
          <w:b/>
        </w:rPr>
        <w:t xml:space="preserve">Câu 8: </w:t>
      </w:r>
      <w:r w:rsidRPr="004A0705">
        <w:rPr>
          <w:sz w:val="26"/>
          <w:szCs w:val="26"/>
        </w:rPr>
        <w:t>Phương trình bậc nhất một ẩn có dạng:</w:t>
      </w:r>
    </w:p>
    <w:p w14:paraId="5EDFB3CD" w14:textId="77777777" w:rsidR="00EE265E" w:rsidRPr="004A0705" w:rsidRDefault="00000000" w:rsidP="00EE265E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2"/>
          <w:sz w:val="26"/>
          <w:szCs w:val="26"/>
        </w:rPr>
        <w:object w:dxaOrig="1710" w:dyaOrig="375" w14:anchorId="7C1C5E99">
          <v:shape id="_x0000_i1055" type="#_x0000_t75" style="width:85.75pt;height:18.95pt" o:ole="">
            <v:imagedata r:id="rId67" o:title=""/>
          </v:shape>
          <o:OLEObject Type="Embed" ProgID="Equation.DSMT4" ShapeID="_x0000_i1055" DrawAspect="Content" ObjectID="_1792997870" r:id="rId6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1095" w:dyaOrig="300" w14:anchorId="67660253">
          <v:shape id="_x0000_i1056" type="#_x0000_t75" style="width:54.45pt;height:15.15pt" o:ole="">
            <v:imagedata r:id="rId69" o:title=""/>
          </v:shape>
          <o:OLEObject Type="Embed" ProgID="Equation.DSMT4" ShapeID="_x0000_i1056" DrawAspect="Content" ObjectID="_1792997871" r:id="rId7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1170" w:dyaOrig="345" w14:anchorId="4F7415F9">
          <v:shape id="_x0000_i1057" type="#_x0000_t75" style="width:58.25pt;height:17.55pt" o:ole="">
            <v:imagedata r:id="rId71" o:title=""/>
          </v:shape>
          <o:OLEObject Type="Embed" ProgID="Equation.DSMT4" ShapeID="_x0000_i1057" DrawAspect="Content" ObjectID="_1792997872" r:id="rId7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215" w:dyaOrig="345" w14:anchorId="337BD9E8">
          <v:shape id="_x0000_i1058" type="#_x0000_t75" style="width:60.65pt;height:17.55pt" o:ole="">
            <v:imagedata r:id="rId73" o:title=""/>
          </v:shape>
          <o:OLEObject Type="Embed" ProgID="Equation.DSMT4" ShapeID="_x0000_i1058" DrawAspect="Content" ObjectID="_1792997873" r:id="rId74"/>
        </w:object>
      </w:r>
    </w:p>
    <w:p w14:paraId="4701A719" w14:textId="77777777" w:rsidR="00F21EAB" w:rsidRPr="00C654AD" w:rsidRDefault="00000000" w:rsidP="00F21EAB">
      <w:pPr>
        <w:pStyle w:val="Normal20"/>
        <w:rPr>
          <w:color w:val="000000"/>
          <w:sz w:val="26"/>
          <w:szCs w:val="26"/>
          <w:lang w:eastAsia="vi-VN"/>
        </w:rPr>
      </w:pPr>
      <w:r>
        <w:rPr>
          <w:b/>
        </w:rPr>
        <w:t xml:space="preserve">Câu 9: </w:t>
      </w:r>
      <w:r w:rsidRPr="00C654AD">
        <w:rPr>
          <w:color w:val="000000"/>
          <w:sz w:val="26"/>
          <w:szCs w:val="26"/>
          <w:lang w:eastAsia="vi-VN"/>
        </w:rPr>
        <w:t>Cho hình vẽ. Hệ thức nào dưới đây đúng ?</w:t>
      </w:r>
    </w:p>
    <w:p w14:paraId="25745768" w14:textId="77777777" w:rsidR="00F21EAB" w:rsidRPr="004A0705" w:rsidRDefault="00000000" w:rsidP="00F21EAB">
      <w:pPr>
        <w:pStyle w:val="Normal21"/>
        <w:rPr>
          <w:sz w:val="26"/>
          <w:szCs w:val="26"/>
        </w:rPr>
      </w:pPr>
      <w:r w:rsidRPr="00C654AD">
        <w:rPr>
          <w:noProof/>
          <w:sz w:val="26"/>
          <w:szCs w:val="26"/>
        </w:rPr>
        <w:drawing>
          <wp:inline distT="0" distB="0" distL="0" distR="0" wp14:anchorId="31637B10" wp14:editId="5074F039">
            <wp:extent cx="1968548" cy="1561381"/>
            <wp:effectExtent l="0" t="0" r="0" b="0"/>
            <wp:docPr id="495584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622965" name="Picture 10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8" b="4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565" cy="156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49E4C7" w14:textId="77777777" w:rsidR="00F21EAB" w:rsidRPr="004A0705" w:rsidRDefault="00000000" w:rsidP="00F21EAB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1575" w:dyaOrig="300" w14:anchorId="3130ABA0">
          <v:shape id="_x0000_i1059" type="#_x0000_t75" style="width:79.1pt;height:15.15pt" o:ole="">
            <v:imagedata r:id="rId76" o:title=""/>
          </v:shape>
          <o:OLEObject Type="Embed" ProgID="Equation.DSMT4" ShapeID="_x0000_i1059" DrawAspect="Content" ObjectID="_1792997874" r:id="rId7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1560" w:dyaOrig="285" w14:anchorId="3334E8B3">
          <v:shape id="_x0000_i1060" type="#_x0000_t75" style="width:78.15pt;height:14.2pt" o:ole="">
            <v:imagedata r:id="rId78" o:title=""/>
          </v:shape>
          <o:OLEObject Type="Embed" ProgID="Equation.DSMT4" ShapeID="_x0000_i1060" DrawAspect="Content" ObjectID="_1792997875" r:id="rId7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1605" w:dyaOrig="285" w14:anchorId="0FCFF120">
          <v:shape id="_x0000_i1061" type="#_x0000_t75" style="width:80.05pt;height:14.2pt" o:ole="">
            <v:imagedata r:id="rId80" o:title=""/>
          </v:shape>
          <o:OLEObject Type="Embed" ProgID="Equation.DSMT4" ShapeID="_x0000_i1061" DrawAspect="Content" ObjectID="_1792997876" r:id="rId8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1605" w:dyaOrig="285" w14:anchorId="376200CA">
          <v:shape id="_x0000_i1062" type="#_x0000_t75" style="width:80.05pt;height:14.2pt" o:ole="">
            <v:imagedata r:id="rId82" o:title=""/>
          </v:shape>
          <o:OLEObject Type="Embed" ProgID="Equation.DSMT4" ShapeID="_x0000_i1062" DrawAspect="Content" ObjectID="_1792997877" r:id="rId83"/>
        </w:object>
      </w:r>
    </w:p>
    <w:p w14:paraId="5CDAA8BE" w14:textId="77777777" w:rsidR="007712A8" w:rsidRPr="004A0705" w:rsidRDefault="00000000" w:rsidP="007712A8">
      <w:pPr>
        <w:pStyle w:val="Normal23"/>
        <w:rPr>
          <w:sz w:val="26"/>
          <w:szCs w:val="26"/>
        </w:rPr>
      </w:pPr>
      <w:r>
        <w:rPr>
          <w:b/>
        </w:rPr>
        <w:t xml:space="preserve">Câu 10: </w:t>
      </w:r>
      <w:r w:rsidRPr="00355466">
        <w:rPr>
          <w:color w:val="000000"/>
          <w:sz w:val="26"/>
          <w:szCs w:val="26"/>
        </w:rPr>
        <w:t>Cho tam giác ABC vuông tại A, đường cao AH có CH = 4cm, BH = 3cm. Tính tỉ số lượng giác cos C (làm tròn đến chữ số thập phân thứ 2)</w:t>
      </w:r>
    </w:p>
    <w:p w14:paraId="4B886401" w14:textId="77777777" w:rsidR="007712A8" w:rsidRPr="004A0705" w:rsidRDefault="00000000" w:rsidP="007712A8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 w:rsidRPr="00355466">
        <w:rPr>
          <w:sz w:val="26"/>
          <w:szCs w:val="26"/>
        </w:rPr>
        <w:t>cos C ≈ 0,76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 w:rsidRPr="00355466">
        <w:rPr>
          <w:color w:val="000000"/>
          <w:sz w:val="26"/>
          <w:szCs w:val="26"/>
        </w:rPr>
        <w:t>cos C ≈ 0,77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 w:rsidRPr="00355466">
        <w:rPr>
          <w:color w:val="000000"/>
          <w:sz w:val="26"/>
          <w:szCs w:val="26"/>
        </w:rPr>
        <w:t>cos C ≈ 0,75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 w:rsidRPr="00355466">
        <w:rPr>
          <w:color w:val="000000"/>
          <w:sz w:val="26"/>
          <w:szCs w:val="26"/>
        </w:rPr>
        <w:t>cos C ≈ 0,78</w:t>
      </w:r>
    </w:p>
    <w:p w14:paraId="4A71522E" w14:textId="77777777" w:rsidR="005B4051" w:rsidRPr="004A0705" w:rsidRDefault="00000000" w:rsidP="005B4051">
      <w:pPr>
        <w:pStyle w:val="Normal25"/>
        <w:rPr>
          <w:sz w:val="26"/>
          <w:szCs w:val="26"/>
        </w:rPr>
      </w:pPr>
      <w:r>
        <w:rPr>
          <w:b/>
        </w:rPr>
        <w:t xml:space="preserve">Câu 11: </w:t>
      </w:r>
      <w:r w:rsidRPr="00355466">
        <w:rPr>
          <w:rFonts w:eastAsiaTheme="minorEastAsia"/>
          <w:sz w:val="26"/>
          <w:szCs w:val="26"/>
        </w:rPr>
        <w:t xml:space="preserve">Cho tam giác </w:t>
      </w:r>
      <w:r>
        <w:rPr>
          <w:position w:val="-6"/>
          <w:sz w:val="26"/>
          <w:szCs w:val="26"/>
        </w:rPr>
        <w:object w:dxaOrig="600" w:dyaOrig="270" w14:anchorId="45C506A5">
          <v:shape id="_x0000_i1063" type="#_x0000_t75" style="width:29.85pt;height:13.75pt" o:ole="">
            <v:imagedata r:id="rId84" o:title=""/>
          </v:shape>
          <o:OLEObject Type="Embed" ProgID="Equation.DSMT4" ShapeID="_x0000_i1063" DrawAspect="Content" ObjectID="_1792997878" r:id="rId85"/>
        </w:object>
      </w:r>
      <w:r w:rsidRPr="00355466">
        <w:rPr>
          <w:rFonts w:eastAsiaTheme="minorEastAsia"/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55" w:dyaOrig="255" w14:anchorId="329CC9CD">
          <v:shape id="_x0000_i1064" type="#_x0000_t75" style="width:12.3pt;height:12.3pt" o:ole="">
            <v:imagedata r:id="rId86" o:title=""/>
          </v:shape>
          <o:OLEObject Type="Embed" ProgID="Equation.DSMT4" ShapeID="_x0000_i1064" DrawAspect="Content" ObjectID="_1792997879" r:id="rId87"/>
        </w:object>
      </w:r>
      <w:r w:rsidRPr="00355466">
        <w:rPr>
          <w:rFonts w:eastAsiaTheme="minorEastAsia"/>
          <w:sz w:val="26"/>
          <w:szCs w:val="26"/>
        </w:rPr>
        <w:t xml:space="preserve"> có </w:t>
      </w:r>
      <w:r>
        <w:rPr>
          <w:rFonts w:eastAsiaTheme="minorEastAsia"/>
          <w:position w:val="-10"/>
          <w:sz w:val="26"/>
          <w:szCs w:val="26"/>
        </w:rPr>
        <w:object w:dxaOrig="2295" w:dyaOrig="345" w14:anchorId="43F6797E">
          <v:shape id="_x0000_i1065" type="#_x0000_t75" style="width:114.65pt;height:17.55pt" o:ole="">
            <v:imagedata r:id="rId88" o:title=""/>
          </v:shape>
          <o:OLEObject Type="Embed" ProgID="Equation.DSMT4" ShapeID="_x0000_i1065" DrawAspect="Content" ObjectID="_1792997880" r:id="rId89"/>
        </w:object>
      </w:r>
      <w:r w:rsidRPr="00355466">
        <w:rPr>
          <w:rFonts w:eastAsiaTheme="minorEastAsia"/>
          <w:sz w:val="26"/>
          <w:szCs w:val="26"/>
        </w:rPr>
        <w:t xml:space="preserve">, khi đó giá trị của </w:t>
      </w:r>
      <w:r>
        <w:rPr>
          <w:position w:val="-6"/>
          <w:sz w:val="26"/>
          <w:szCs w:val="26"/>
        </w:rPr>
        <w:object w:dxaOrig="600" w:dyaOrig="270" w14:anchorId="619F9D34">
          <v:shape id="_x0000_i1066" type="#_x0000_t75" style="width:29.85pt;height:13.75pt" o:ole="">
            <v:imagedata r:id="rId90" o:title=""/>
          </v:shape>
          <o:OLEObject Type="Embed" ProgID="Equation.DSMT4" ShapeID="_x0000_i1066" DrawAspect="Content" ObjectID="_1792997881" r:id="rId91"/>
        </w:object>
      </w:r>
      <w:r w:rsidRPr="00355466">
        <w:rPr>
          <w:rFonts w:eastAsiaTheme="minorEastAsia"/>
          <w:sz w:val="26"/>
          <w:szCs w:val="26"/>
        </w:rPr>
        <w:t xml:space="preserve"> là ?</w:t>
      </w:r>
    </w:p>
    <w:p w14:paraId="786A840D" w14:textId="77777777" w:rsidR="005B4051" w:rsidRPr="004A0705" w:rsidRDefault="00000000" w:rsidP="005B4051">
      <w:pPr>
        <w:pStyle w:val="Normal2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  <w:sz w:val="26"/>
          <w:szCs w:val="26"/>
        </w:rPr>
        <w:object w:dxaOrig="1020" w:dyaOrig="675" w14:anchorId="435ECA34">
          <v:shape id="_x0000_i1067" type="#_x0000_t75" style="width:50.7pt;height:33.65pt" o:ole="">
            <v:imagedata r:id="rId92" o:title=""/>
          </v:shape>
          <o:OLEObject Type="Embed" ProgID="Equation.DSMT4" ShapeID="_x0000_i1067" DrawAspect="Content" ObjectID="_1792997882" r:id="rId9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1050" w:dyaOrig="675" w14:anchorId="267FFF77">
          <v:shape id="_x0000_i1068" type="#_x0000_t75" style="width:52.6pt;height:33.65pt" o:ole="">
            <v:imagedata r:id="rId94" o:title=""/>
          </v:shape>
          <o:OLEObject Type="Embed" ProgID="Equation.DSMT4" ShapeID="_x0000_i1068" DrawAspect="Content" ObjectID="_1792997883" r:id="rId9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1050" w:dyaOrig="675" w14:anchorId="17783227">
          <v:shape id="_x0000_i1069" type="#_x0000_t75" style="width:52.6pt;height:33.65pt" o:ole="">
            <v:imagedata r:id="rId96" o:title=""/>
          </v:shape>
          <o:OLEObject Type="Embed" ProgID="Equation.DSMT4" ShapeID="_x0000_i1069" DrawAspect="Content" ObjectID="_1792997884" r:id="rId9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1050" w:dyaOrig="675" w14:anchorId="7928C54D">
          <v:shape id="_x0000_i1070" type="#_x0000_t75" style="width:52.6pt;height:33.65pt" o:ole="">
            <v:imagedata r:id="rId98" o:title=""/>
          </v:shape>
          <o:OLEObject Type="Embed" ProgID="Equation.DSMT4" ShapeID="_x0000_i1070" DrawAspect="Content" ObjectID="_1792997885" r:id="rId99"/>
        </w:object>
      </w:r>
    </w:p>
    <w:p w14:paraId="2958E2A8" w14:textId="77777777" w:rsidR="009134B7" w:rsidRPr="004A0705" w:rsidRDefault="00000000" w:rsidP="009134B7">
      <w:pPr>
        <w:pStyle w:val="Normal27"/>
        <w:rPr>
          <w:sz w:val="26"/>
          <w:szCs w:val="26"/>
        </w:rPr>
      </w:pPr>
      <w:r>
        <w:rPr>
          <w:b/>
        </w:rPr>
        <w:t xml:space="preserve">Câu 12: </w:t>
      </w:r>
      <w:r w:rsidRPr="00C654AD">
        <w:rPr>
          <w:sz w:val="26"/>
          <w:szCs w:val="26"/>
        </w:rPr>
        <w:t xml:space="preserve">Cho đường tròn </w:t>
      </w:r>
      <w:r>
        <w:rPr>
          <w:position w:val="-14"/>
          <w:sz w:val="26"/>
          <w:szCs w:val="26"/>
        </w:rPr>
        <w:object w:dxaOrig="795" w:dyaOrig="420" w14:anchorId="2C261196">
          <v:shape id="_x0000_i1071" type="#_x0000_t75" style="width:39.3pt;height:21.3pt" o:ole="">
            <v:imagedata r:id="rId100" o:title=""/>
          </v:shape>
          <o:OLEObject Type="Embed" ProgID="Equation.DSMT4" ShapeID="_x0000_i1071" DrawAspect="Content" ObjectID="_1792997886" r:id="rId101"/>
        </w:object>
      </w:r>
      <w:r w:rsidRPr="00C654AD">
        <w:rPr>
          <w:sz w:val="26"/>
          <w:szCs w:val="26"/>
        </w:rPr>
        <w:t xml:space="preserve">và </w:t>
      </w:r>
      <w:r>
        <w:rPr>
          <w:position w:val="-14"/>
          <w:sz w:val="26"/>
          <w:szCs w:val="26"/>
        </w:rPr>
        <w:object w:dxaOrig="735" w:dyaOrig="420" w14:anchorId="4B7D6FA6">
          <v:shape id="_x0000_i1072" type="#_x0000_t75" style="width:36.95pt;height:21.3pt" o:ole="">
            <v:imagedata r:id="rId102" o:title=""/>
          </v:shape>
          <o:OLEObject Type="Embed" ProgID="Equation.DSMT4" ShapeID="_x0000_i1072" DrawAspect="Content" ObjectID="_1792997887" r:id="rId103"/>
        </w:object>
      </w:r>
      <w:r w:rsidRPr="00C654AD">
        <w:rPr>
          <w:sz w:val="26"/>
          <w:szCs w:val="26"/>
        </w:rPr>
        <w:t xml:space="preserve">. Biết </w:t>
      </w:r>
      <w:r>
        <w:rPr>
          <w:position w:val="-6"/>
          <w:sz w:val="26"/>
          <w:szCs w:val="26"/>
        </w:rPr>
        <w:object w:dxaOrig="870" w:dyaOrig="300" w14:anchorId="26310A13">
          <v:shape id="_x0000_i1073" type="#_x0000_t75" style="width:43.1pt;height:15.15pt" o:ole="">
            <v:imagedata r:id="rId104" o:title=""/>
          </v:shape>
          <o:OLEObject Type="Embed" ProgID="Equation.DSMT4" ShapeID="_x0000_i1073" DrawAspect="Content" ObjectID="_1792997888" r:id="rId105"/>
        </w:object>
      </w:r>
      <w:r w:rsidRPr="00C654AD">
        <w:rPr>
          <w:sz w:val="26"/>
          <w:szCs w:val="26"/>
        </w:rPr>
        <w:t>. Vị trí tương đối của hai đường tròn là:</w:t>
      </w:r>
    </w:p>
    <w:p w14:paraId="51FC0B4A" w14:textId="77777777" w:rsidR="009134B7" w:rsidRPr="004A0705" w:rsidRDefault="00000000" w:rsidP="009134B7">
      <w:pPr>
        <w:pStyle w:val="Normal2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4"/>
          <w:sz w:val="26"/>
          <w:szCs w:val="26"/>
        </w:rPr>
        <w:object w:dxaOrig="465" w:dyaOrig="420" w14:anchorId="425C3B6A">
          <v:shape id="_x0000_i1074" type="#_x0000_t75" style="width:23.2pt;height:21.3pt" o:ole="">
            <v:imagedata r:id="rId106" o:title=""/>
          </v:shape>
          <o:OLEObject Type="Embed" ProgID="Equation.DSMT4" ShapeID="_x0000_i1074" DrawAspect="Content" ObjectID="_1792997889" r:id="rId107"/>
        </w:object>
      </w:r>
      <w:r w:rsidRPr="00C654AD">
        <w:rPr>
          <w:sz w:val="26"/>
          <w:szCs w:val="26"/>
        </w:rPr>
        <w:t xml:space="preserve"> chứa </w:t>
      </w:r>
      <w:r>
        <w:rPr>
          <w:position w:val="-14"/>
          <w:sz w:val="26"/>
          <w:szCs w:val="26"/>
        </w:rPr>
        <w:object w:dxaOrig="525" w:dyaOrig="420" w14:anchorId="67603A68">
          <v:shape id="_x0000_i1075" type="#_x0000_t75" style="width:26.55pt;height:21.3pt" o:ole="">
            <v:imagedata r:id="rId108" o:title=""/>
          </v:shape>
          <o:OLEObject Type="Embed" ProgID="Equation.DSMT4" ShapeID="_x0000_i1075" DrawAspect="Content" ObjectID="_1792997890" r:id="rId10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 w:rsidRPr="00C654AD">
        <w:rPr>
          <w:sz w:val="26"/>
          <w:szCs w:val="26"/>
        </w:rPr>
        <w:t>Cắt nhau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 w:rsidRPr="00C654AD">
        <w:rPr>
          <w:sz w:val="26"/>
          <w:szCs w:val="26"/>
        </w:rPr>
        <w:t>Tiếp xúc trong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 w:rsidRPr="00C654AD">
        <w:rPr>
          <w:sz w:val="26"/>
          <w:szCs w:val="26"/>
        </w:rPr>
        <w:t>Tiếp xúc ngoài</w:t>
      </w:r>
    </w:p>
    <w:p w14:paraId="4D4A01EE" w14:textId="77777777" w:rsidR="001C497F" w:rsidRPr="00B15342" w:rsidRDefault="00000000" w:rsidP="001C497F">
      <w:pPr>
        <w:pStyle w:val="Normal29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2B38DE74" w14:textId="77777777" w:rsidR="00383DD4" w:rsidRPr="00172E2E" w:rsidRDefault="00000000" w:rsidP="00383DD4">
      <w:pPr>
        <w:pStyle w:val="Normal30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172E2E">
        <w:rPr>
          <w:bCs/>
          <w:iCs/>
          <w:sz w:val="26"/>
          <w:szCs w:val="26"/>
        </w:rPr>
        <w:t xml:space="preserve">Cho phương trình </w:t>
      </w:r>
      <w:r>
        <w:rPr>
          <w:position w:val="-12"/>
          <w:sz w:val="26"/>
          <w:szCs w:val="26"/>
        </w:rPr>
        <w:object w:dxaOrig="1605" w:dyaOrig="360" w14:anchorId="71AD8D02">
          <v:shape id="_x0000_i1076" type="#_x0000_t75" style="width:80.05pt;height:18pt" o:ole="">
            <v:imagedata r:id="rId110" o:title=""/>
          </v:shape>
          <o:OLEObject Type="Embed" ProgID="Equation.DSMT4" ShapeID="_x0000_i1076" DrawAspect="Content" ObjectID="_1792997891" r:id="rId111"/>
        </w:object>
      </w:r>
    </w:p>
    <w:p w14:paraId="3FBADD8F" w14:textId="77777777" w:rsidR="00383DD4" w:rsidRPr="00172E2E" w:rsidRDefault="00000000" w:rsidP="00383DD4">
      <w:pPr>
        <w:pStyle w:val="ListParagraph"/>
        <w:ind w:left="0"/>
        <w:jc w:val="both"/>
        <w:rPr>
          <w:sz w:val="26"/>
          <w:szCs w:val="26"/>
        </w:rPr>
      </w:pPr>
      <w:r w:rsidRPr="00172E2E">
        <w:rPr>
          <w:noProof/>
          <w:sz w:val="26"/>
          <w:szCs w:val="26"/>
        </w:rPr>
        <w:drawing>
          <wp:inline distT="0" distB="0" distL="0" distR="0" wp14:anchorId="2A076EC7" wp14:editId="7A31953E">
            <wp:extent cx="2421331" cy="2639168"/>
            <wp:effectExtent l="0" t="0" r="0" b="8890"/>
            <wp:docPr id="8906269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707776" name="Picture 51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171" t="2791" b="194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319" cy="264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D2937B" w14:textId="77777777" w:rsidR="00383DD4" w:rsidRPr="00172E2E" w:rsidRDefault="00000000" w:rsidP="00383DD4">
      <w:pPr>
        <w:pStyle w:val="Normal32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iCs/>
          <w:sz w:val="26"/>
          <w:szCs w:val="26"/>
        </w:rPr>
        <w:t>Đẳng thức đã cho là phương trình bậc nhất hai ẩn.</w:t>
      </w:r>
    </w:p>
    <w:p w14:paraId="6F70E265" w14:textId="77777777" w:rsidR="00383DD4" w:rsidRPr="00172E2E" w:rsidRDefault="00000000" w:rsidP="00383DD4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iCs/>
          <w:sz w:val="26"/>
          <w:szCs w:val="26"/>
        </w:rPr>
        <w:t xml:space="preserve">Phương trình </w:t>
      </w:r>
      <w:r>
        <w:rPr>
          <w:position w:val="-10"/>
          <w:sz w:val="26"/>
          <w:szCs w:val="26"/>
        </w:rPr>
        <w:object w:dxaOrig="345" w:dyaOrig="345" w14:anchorId="5B375A44">
          <v:shape id="_x0000_i1077" type="#_x0000_t75" style="width:17.55pt;height:17.55pt" o:ole="">
            <v:imagedata r:id="rId113" o:title=""/>
          </v:shape>
          <o:OLEObject Type="Embed" ProgID="Equation.DSMT4" ShapeID="_x0000_i1077" DrawAspect="Content" ObjectID="_1792997892" r:id="rId114"/>
        </w:object>
      </w:r>
      <w:r w:rsidRPr="00172E2E">
        <w:rPr>
          <w:iCs/>
          <w:sz w:val="26"/>
          <w:szCs w:val="26"/>
        </w:rPr>
        <w:t xml:space="preserve"> nhận cặp số </w:t>
      </w:r>
      <w:r>
        <w:rPr>
          <w:position w:val="-14"/>
          <w:sz w:val="26"/>
          <w:szCs w:val="26"/>
        </w:rPr>
        <w:object w:dxaOrig="600" w:dyaOrig="420" w14:anchorId="758ECE86">
          <v:shape id="_x0000_i1078" type="#_x0000_t75" style="width:29.85pt;height:21.3pt" o:ole="">
            <v:imagedata r:id="rId115" o:title=""/>
          </v:shape>
          <o:OLEObject Type="Embed" ProgID="Equation.DSMT4" ShapeID="_x0000_i1078" DrawAspect="Content" ObjectID="_1792997893" r:id="rId116"/>
        </w:object>
      </w:r>
      <w:r w:rsidRPr="00172E2E">
        <w:rPr>
          <w:iCs/>
          <w:sz w:val="26"/>
          <w:szCs w:val="26"/>
        </w:rPr>
        <w:t xml:space="preserve"> là nghiệm.</w:t>
      </w:r>
    </w:p>
    <w:p w14:paraId="58AA41B0" w14:textId="77777777" w:rsidR="00383DD4" w:rsidRPr="00172E2E" w:rsidRDefault="00000000" w:rsidP="00383DD4">
      <w:pPr>
        <w:pStyle w:val="Normal34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iCs/>
          <w:sz w:val="26"/>
          <w:szCs w:val="26"/>
        </w:rPr>
        <w:t xml:space="preserve">Hình 1 là hình biểu diễn các nghiệm của phương trình </w:t>
      </w:r>
      <w:r>
        <w:rPr>
          <w:position w:val="-14"/>
          <w:sz w:val="26"/>
          <w:szCs w:val="26"/>
        </w:rPr>
        <w:object w:dxaOrig="360" w:dyaOrig="420" w14:anchorId="0295D322">
          <v:shape id="_x0000_i1079" type="#_x0000_t75" style="width:18pt;height:21.3pt" o:ole="">
            <v:imagedata r:id="rId117" o:title=""/>
          </v:shape>
          <o:OLEObject Type="Embed" ProgID="Equation.DSMT4" ShapeID="_x0000_i1079" DrawAspect="Content" ObjectID="_1792997894" r:id="rId118"/>
        </w:object>
      </w:r>
    </w:p>
    <w:p w14:paraId="16A6E6AA" w14:textId="77777777" w:rsidR="00383DD4" w:rsidRPr="00172E2E" w:rsidRDefault="00000000" w:rsidP="00383DD4">
      <w:pPr>
        <w:pStyle w:val="Normal35"/>
        <w:jc w:val="both"/>
        <w:rPr>
          <w:sz w:val="26"/>
          <w:szCs w:val="26"/>
        </w:rPr>
      </w:pPr>
      <w:r>
        <w:rPr>
          <w:b/>
        </w:rPr>
        <w:lastRenderedPageBreak/>
        <w:t xml:space="preserve">    d) </w:t>
      </w:r>
      <w:r w:rsidRPr="00172E2E">
        <w:rPr>
          <w:iCs/>
          <w:sz w:val="26"/>
          <w:szCs w:val="26"/>
        </w:rPr>
        <w:t xml:space="preserve">Tất cả nghiệm nguyên của phương trình </w:t>
      </w:r>
      <w:r>
        <w:rPr>
          <w:position w:val="-10"/>
          <w:sz w:val="26"/>
          <w:szCs w:val="26"/>
        </w:rPr>
        <w:object w:dxaOrig="1215" w:dyaOrig="315" w14:anchorId="48D17AEB">
          <v:shape id="_x0000_i1080" type="#_x0000_t75" style="width:60.65pt;height:15.65pt" o:ole="">
            <v:imagedata r:id="rId119" o:title=""/>
          </v:shape>
          <o:OLEObject Type="Embed" ProgID="Equation.DSMT4" ShapeID="_x0000_i1080" DrawAspect="Content" ObjectID="_1792997895" r:id="rId120"/>
        </w:object>
      </w:r>
      <w:r w:rsidRPr="00172E2E">
        <w:rPr>
          <w:iCs/>
          <w:sz w:val="26"/>
          <w:szCs w:val="26"/>
        </w:rPr>
        <w:t xml:space="preserve"> là </w:t>
      </w:r>
      <w:r>
        <w:rPr>
          <w:position w:val="-34"/>
          <w:sz w:val="26"/>
          <w:szCs w:val="26"/>
        </w:rPr>
        <w:object w:dxaOrig="2085" w:dyaOrig="795" w14:anchorId="276572B9">
          <v:shape id="_x0000_i1081" type="#_x0000_t75" style="width:104.7pt;height:39.3pt" o:ole="">
            <v:imagedata r:id="rId121" o:title=""/>
          </v:shape>
          <o:OLEObject Type="Embed" ProgID="Equation.DSMT4" ShapeID="_x0000_i1081" DrawAspect="Content" ObjectID="_1792997896" r:id="rId122"/>
        </w:object>
      </w:r>
    </w:p>
    <w:p w14:paraId="1BEBC68D" w14:textId="77777777" w:rsidR="00383DD4" w:rsidRPr="00172E2E" w:rsidRDefault="00000000" w:rsidP="00383DD4">
      <w:pPr>
        <w:pStyle w:val="Normal36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172E2E">
        <w:rPr>
          <w:iCs/>
          <w:sz w:val="26"/>
          <w:szCs w:val="26"/>
        </w:rPr>
        <w:t xml:space="preserve">Cho hệ phương trình </w:t>
      </w:r>
      <w:r>
        <w:rPr>
          <w:position w:val="-34"/>
          <w:sz w:val="26"/>
          <w:szCs w:val="26"/>
        </w:rPr>
        <w:object w:dxaOrig="2115" w:dyaOrig="795" w14:anchorId="79EEFC85">
          <v:shape id="_x0000_i1082" type="#_x0000_t75" style="width:105.65pt;height:39.3pt" o:ole="">
            <v:imagedata r:id="rId123" o:title=""/>
          </v:shape>
          <o:OLEObject Type="Embed" ProgID="Equation.DSMT4" ShapeID="_x0000_i1082" DrawAspect="Content" ObjectID="_1792997897" r:id="rId124"/>
        </w:object>
      </w:r>
      <w:r w:rsidRPr="00172E2E">
        <w:rPr>
          <w:iCs/>
          <w:sz w:val="26"/>
          <w:szCs w:val="26"/>
        </w:rPr>
        <w:t>.</w:t>
      </w:r>
    </w:p>
    <w:p w14:paraId="3F2CCAF1" w14:textId="77777777" w:rsidR="00383DD4" w:rsidRPr="00172E2E" w:rsidRDefault="00000000" w:rsidP="00383DD4">
      <w:pPr>
        <w:pStyle w:val="Normal37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iCs/>
          <w:sz w:val="26"/>
          <w:szCs w:val="26"/>
        </w:rPr>
        <w:t xml:space="preserve">Phương trình </w:t>
      </w:r>
      <w:r>
        <w:rPr>
          <w:position w:val="-10"/>
          <w:sz w:val="26"/>
          <w:szCs w:val="26"/>
        </w:rPr>
        <w:object w:dxaOrig="1125" w:dyaOrig="315" w14:anchorId="605A67EF">
          <v:shape id="_x0000_i1083" type="#_x0000_t75" style="width:56.35pt;height:15.65pt" o:ole="">
            <v:imagedata r:id="rId125" o:title=""/>
          </v:shape>
          <o:OLEObject Type="Embed" ProgID="Equation.DSMT4" ShapeID="_x0000_i1083" DrawAspect="Content" ObjectID="_1792997898" r:id="rId126"/>
        </w:object>
      </w:r>
      <w:r w:rsidRPr="00172E2E">
        <w:rPr>
          <w:iCs/>
          <w:sz w:val="26"/>
          <w:szCs w:val="26"/>
        </w:rPr>
        <w:t xml:space="preserve"> là phương trình bậc nhất hai ẩn.</w:t>
      </w:r>
    </w:p>
    <w:p w14:paraId="34725079" w14:textId="77777777" w:rsidR="00383DD4" w:rsidRPr="00172E2E" w:rsidRDefault="00000000" w:rsidP="00383DD4">
      <w:pPr>
        <w:pStyle w:val="Normal38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iCs/>
          <w:sz w:val="26"/>
          <w:szCs w:val="26"/>
        </w:rPr>
        <w:t xml:space="preserve">Phương trình </w:t>
      </w:r>
      <w:r>
        <w:rPr>
          <w:position w:val="-10"/>
          <w:sz w:val="26"/>
          <w:szCs w:val="26"/>
        </w:rPr>
        <w:object w:dxaOrig="1125" w:dyaOrig="315" w14:anchorId="07523224">
          <v:shape id="_x0000_i1084" type="#_x0000_t75" style="width:56.35pt;height:15.65pt" o:ole="">
            <v:imagedata r:id="rId127" o:title=""/>
          </v:shape>
          <o:OLEObject Type="Embed" ProgID="Equation.DSMT4" ShapeID="_x0000_i1084" DrawAspect="Content" ObjectID="_1792997899" r:id="rId128"/>
        </w:object>
      </w:r>
      <w:r w:rsidRPr="00172E2E">
        <w:rPr>
          <w:iCs/>
          <w:sz w:val="26"/>
          <w:szCs w:val="26"/>
        </w:rPr>
        <w:t xml:space="preserve">nhận cặp số </w:t>
      </w:r>
      <w:r>
        <w:rPr>
          <w:position w:val="-14"/>
          <w:sz w:val="26"/>
          <w:szCs w:val="26"/>
        </w:rPr>
        <w:object w:dxaOrig="615" w:dyaOrig="420" w14:anchorId="775A3B48">
          <v:shape id="_x0000_i1085" type="#_x0000_t75" style="width:30.8pt;height:21.3pt" o:ole="">
            <v:imagedata r:id="rId129" o:title=""/>
          </v:shape>
          <o:OLEObject Type="Embed" ProgID="Equation.DSMT4" ShapeID="_x0000_i1085" DrawAspect="Content" ObjectID="_1792997900" r:id="rId130"/>
        </w:object>
      </w:r>
      <w:r w:rsidRPr="00172E2E">
        <w:rPr>
          <w:iCs/>
          <w:sz w:val="26"/>
          <w:szCs w:val="26"/>
        </w:rPr>
        <w:t xml:space="preserve"> là nghiệm.</w:t>
      </w:r>
    </w:p>
    <w:p w14:paraId="20861264" w14:textId="77777777" w:rsidR="00383DD4" w:rsidRPr="00172E2E" w:rsidRDefault="00000000" w:rsidP="00383DD4">
      <w:pPr>
        <w:pStyle w:val="Normal39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iCs/>
          <w:sz w:val="26"/>
          <w:szCs w:val="26"/>
        </w:rPr>
        <w:t xml:space="preserve">Để cặp số </w:t>
      </w:r>
      <w:r>
        <w:rPr>
          <w:position w:val="-14"/>
          <w:sz w:val="26"/>
          <w:szCs w:val="26"/>
        </w:rPr>
        <w:object w:dxaOrig="645" w:dyaOrig="420" w14:anchorId="5BA13FCD">
          <v:shape id="_x0000_i1086" type="#_x0000_t75" style="width:32.7pt;height:21.3pt" o:ole="">
            <v:imagedata r:id="rId131" o:title=""/>
          </v:shape>
          <o:OLEObject Type="Embed" ProgID="Equation.DSMT4" ShapeID="_x0000_i1086" DrawAspect="Content" ObjectID="_1792997901" r:id="rId132"/>
        </w:object>
      </w:r>
      <w:r w:rsidRPr="00172E2E">
        <w:rPr>
          <w:iCs/>
          <w:sz w:val="26"/>
          <w:szCs w:val="26"/>
        </w:rPr>
        <w:t xml:space="preserve"> là nghiệm của hệ phương trình thì </w:t>
      </w:r>
      <w:r>
        <w:rPr>
          <w:iCs/>
          <w:position w:val="-4"/>
          <w:sz w:val="26"/>
          <w:szCs w:val="26"/>
        </w:rPr>
        <w:object w:dxaOrig="630" w:dyaOrig="270" w14:anchorId="5419850C">
          <v:shape id="_x0000_i1087" type="#_x0000_t75" style="width:31.25pt;height:13.75pt" o:ole="">
            <v:imagedata r:id="rId133" o:title=""/>
          </v:shape>
          <o:OLEObject Type="Embed" ProgID="Equation.DSMT4" ShapeID="_x0000_i1087" DrawAspect="Content" ObjectID="_1792997902" r:id="rId134"/>
        </w:object>
      </w:r>
    </w:p>
    <w:p w14:paraId="527C5766" w14:textId="77777777" w:rsidR="00383DD4" w:rsidRPr="00172E2E" w:rsidRDefault="00000000" w:rsidP="00383DD4">
      <w:pPr>
        <w:pStyle w:val="NormalWeb0"/>
        <w:spacing w:before="0" w:beforeAutospacing="0" w:after="0" w:afterAutospacing="0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iCs/>
          <w:sz w:val="26"/>
          <w:szCs w:val="26"/>
        </w:rPr>
        <w:t xml:space="preserve">Tìm </w:t>
      </w:r>
      <w:r>
        <w:rPr>
          <w:position w:val="-12"/>
          <w:sz w:val="26"/>
          <w:szCs w:val="26"/>
        </w:rPr>
        <w:object w:dxaOrig="465" w:dyaOrig="285" w14:anchorId="7211F493">
          <v:shape id="_x0000_i1088" type="#_x0000_t75" style="width:23.2pt;height:14.2pt" o:ole="">
            <v:imagedata r:id="rId135" o:title=""/>
          </v:shape>
          <o:OLEObject Type="Embed" ProgID="Equation.DSMT4" ShapeID="_x0000_i1088" DrawAspect="Content" ObjectID="_1792997903" r:id="rId136"/>
        </w:object>
      </w:r>
      <w:r w:rsidRPr="00172E2E">
        <w:rPr>
          <w:iCs/>
          <w:sz w:val="26"/>
          <w:szCs w:val="26"/>
        </w:rPr>
        <w:t xml:space="preserve"> </w:t>
      </w:r>
      <w:r w:rsidRPr="00172E2E">
        <w:rPr>
          <w:rFonts w:eastAsiaTheme="minorEastAsia"/>
          <w:iCs/>
          <w:sz w:val="26"/>
          <w:szCs w:val="26"/>
        </w:rPr>
        <w:t xml:space="preserve">theo m </w:t>
      </w:r>
      <w:r w:rsidRPr="00172E2E">
        <w:rPr>
          <w:iCs/>
          <w:sz w:val="26"/>
          <w:szCs w:val="26"/>
        </w:rPr>
        <w:t xml:space="preserve">ta được </w:t>
      </w:r>
      <w:r>
        <w:rPr>
          <w:position w:val="-32"/>
          <w:sz w:val="26"/>
          <w:szCs w:val="26"/>
        </w:rPr>
        <w:object w:dxaOrig="1140" w:dyaOrig="780" w14:anchorId="35E095BA">
          <v:shape id="_x0000_i1089" type="#_x0000_t75" style="width:56.85pt;height:38.85pt" o:ole="">
            <v:imagedata r:id="rId137" o:title=""/>
          </v:shape>
          <o:OLEObject Type="Embed" ProgID="Equation.DSMT4" ShapeID="_x0000_i1089" DrawAspect="Content" ObjectID="_1792997904" r:id="rId138"/>
        </w:object>
      </w:r>
    </w:p>
    <w:p w14:paraId="0731D26E" w14:textId="77777777" w:rsidR="00A84C7A" w:rsidRPr="00172E2E" w:rsidRDefault="00000000" w:rsidP="00A84C7A">
      <w:pPr>
        <w:pStyle w:val="Normal41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172E2E">
        <w:rPr>
          <w:sz w:val="26"/>
          <w:szCs w:val="26"/>
        </w:rPr>
        <w:t xml:space="preserve">Một khu vườn hình chữ nhật có chu vi </w:t>
      </w:r>
      <w:r>
        <w:rPr>
          <w:position w:val="-6"/>
          <w:sz w:val="26"/>
          <w:szCs w:val="26"/>
        </w:rPr>
        <w:object w:dxaOrig="540" w:dyaOrig="285" w14:anchorId="03DCD0D3">
          <v:shape id="_x0000_i1090" type="#_x0000_t75" style="width:27pt;height:14.2pt" o:ole="">
            <v:imagedata r:id="rId139" o:title=""/>
          </v:shape>
          <o:OLEObject Type="Embed" ProgID="Equation.DSMT4" ShapeID="_x0000_i1090" DrawAspect="Content" ObjectID="_1792997905" r:id="rId140"/>
        </w:object>
      </w:r>
      <w:r w:rsidRPr="00172E2E">
        <w:rPr>
          <w:rFonts w:eastAsia="Aptos"/>
          <w:sz w:val="26"/>
          <w:szCs w:val="26"/>
        </w:rPr>
        <w:t xml:space="preserve">. Nếu tăng chiều dài lên </w:t>
      </w:r>
      <w:r>
        <w:rPr>
          <w:position w:val="-4"/>
          <w:sz w:val="26"/>
          <w:szCs w:val="26"/>
        </w:rPr>
        <w:object w:dxaOrig="195" w:dyaOrig="255" w14:anchorId="4943D05F">
          <v:shape id="_x0000_i1091" type="#_x0000_t75" style="width:9.95pt;height:12.3pt" o:ole="">
            <v:imagedata r:id="rId141" o:title=""/>
          </v:shape>
          <o:OLEObject Type="Embed" ProgID="Equation.DSMT4" ShapeID="_x0000_i1091" DrawAspect="Content" ObjectID="_1792997906" r:id="rId142"/>
        </w:object>
      </w:r>
      <w:r w:rsidRPr="00172E2E">
        <w:rPr>
          <w:rFonts w:eastAsia="Aptos"/>
          <w:sz w:val="26"/>
          <w:szCs w:val="26"/>
        </w:rPr>
        <w:t xml:space="preserve">lần và chiều rộng lên 3 lần thì chu vi khu vườn tăng lên </w:t>
      </w:r>
      <w:r>
        <w:rPr>
          <w:position w:val="-6"/>
          <w:sz w:val="26"/>
          <w:szCs w:val="26"/>
        </w:rPr>
        <w:object w:dxaOrig="645" w:dyaOrig="285" w14:anchorId="499D9C4F">
          <v:shape id="_x0000_i1092" type="#_x0000_t75" style="width:32.7pt;height:14.2pt" o:ole="">
            <v:imagedata r:id="rId143" o:title=""/>
          </v:shape>
          <o:OLEObject Type="Embed" ProgID="Equation.DSMT4" ShapeID="_x0000_i1092" DrawAspect="Content" ObjectID="_1792997907" r:id="rId144"/>
        </w:object>
      </w:r>
      <w:r w:rsidRPr="00172E2E">
        <w:rPr>
          <w:rFonts w:eastAsia="Aptos"/>
          <w:sz w:val="26"/>
          <w:szCs w:val="26"/>
        </w:rPr>
        <w:t>.</w:t>
      </w:r>
    </w:p>
    <w:p w14:paraId="1D62686E" w14:textId="77777777" w:rsidR="00A84C7A" w:rsidRPr="00172E2E" w:rsidRDefault="00000000" w:rsidP="00A84C7A">
      <w:pPr>
        <w:pStyle w:val="Normal42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rFonts w:eastAsia="Aptos"/>
          <w:sz w:val="26"/>
          <w:szCs w:val="26"/>
        </w:rPr>
        <w:t xml:space="preserve">Nửa chu vi của khu vườn là </w:t>
      </w:r>
      <w:r>
        <w:rPr>
          <w:position w:val="-6"/>
          <w:sz w:val="26"/>
          <w:szCs w:val="26"/>
        </w:rPr>
        <w:object w:dxaOrig="540" w:dyaOrig="285" w14:anchorId="3E826DB2">
          <v:shape id="_x0000_i1093" type="#_x0000_t75" style="width:27pt;height:14.2pt" o:ole="">
            <v:imagedata r:id="rId145" o:title=""/>
          </v:shape>
          <o:OLEObject Type="Embed" ProgID="Equation.DSMT4" ShapeID="_x0000_i1093" DrawAspect="Content" ObjectID="_1792997908" r:id="rId146"/>
        </w:object>
      </w:r>
    </w:p>
    <w:p w14:paraId="634D0CB7" w14:textId="77777777" w:rsidR="00A84C7A" w:rsidRPr="00172E2E" w:rsidRDefault="00000000" w:rsidP="00A84C7A">
      <w:pPr>
        <w:pStyle w:val="Normal43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rFonts w:eastAsia="Aptos"/>
          <w:sz w:val="26"/>
          <w:szCs w:val="26"/>
        </w:rPr>
        <w:t xml:space="preserve">Chiều dài và chiều rộng thực tế của khu vườn là: </w:t>
      </w:r>
      <w:r>
        <w:rPr>
          <w:position w:val="-10"/>
          <w:sz w:val="26"/>
          <w:szCs w:val="26"/>
        </w:rPr>
        <w:object w:dxaOrig="1095" w:dyaOrig="315" w14:anchorId="2CB72E31">
          <v:shape id="_x0000_i1094" type="#_x0000_t75" style="width:54.45pt;height:15.65pt" o:ole="">
            <v:imagedata r:id="rId147" o:title=""/>
          </v:shape>
          <o:OLEObject Type="Embed" ProgID="Equation.DSMT4" ShapeID="_x0000_i1094" DrawAspect="Content" ObjectID="_1792997909" r:id="rId148"/>
        </w:object>
      </w:r>
    </w:p>
    <w:p w14:paraId="1DEDB0A2" w14:textId="77777777" w:rsidR="00A84C7A" w:rsidRPr="00172E2E" w:rsidRDefault="00000000" w:rsidP="00A84C7A">
      <w:pPr>
        <w:pStyle w:val="Normal44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rFonts w:eastAsia="Aptos"/>
          <w:sz w:val="26"/>
          <w:szCs w:val="26"/>
        </w:rPr>
        <w:t xml:space="preserve">Nếu tăng chiều dài lên </w:t>
      </w:r>
      <w:r>
        <w:rPr>
          <w:position w:val="-4"/>
          <w:sz w:val="26"/>
          <w:szCs w:val="26"/>
        </w:rPr>
        <w:object w:dxaOrig="195" w:dyaOrig="255" w14:anchorId="0A73D031">
          <v:shape id="_x0000_i1095" type="#_x0000_t75" style="width:9.95pt;height:12.3pt" o:ole="">
            <v:imagedata r:id="rId149" o:title=""/>
          </v:shape>
          <o:OLEObject Type="Embed" ProgID="Equation.DSMT4" ShapeID="_x0000_i1095" DrawAspect="Content" ObjectID="_1792997910" r:id="rId150"/>
        </w:object>
      </w:r>
      <w:r w:rsidRPr="00172E2E">
        <w:rPr>
          <w:rFonts w:eastAsia="Aptos"/>
          <w:sz w:val="26"/>
          <w:szCs w:val="26"/>
        </w:rPr>
        <w:t xml:space="preserve"> lần và chiều rộng lên </w:t>
      </w:r>
      <w:r>
        <w:rPr>
          <w:position w:val="-4"/>
          <w:sz w:val="26"/>
          <w:szCs w:val="26"/>
        </w:rPr>
        <w:object w:dxaOrig="195" w:dyaOrig="255" w14:anchorId="180698BB">
          <v:shape id="_x0000_i1096" type="#_x0000_t75" style="width:9.95pt;height:12.3pt" o:ole="">
            <v:imagedata r:id="rId151" o:title=""/>
          </v:shape>
          <o:OLEObject Type="Embed" ProgID="Equation.DSMT4" ShapeID="_x0000_i1096" DrawAspect="Content" ObjectID="_1792997911" r:id="rId152"/>
        </w:object>
      </w:r>
      <w:r w:rsidRPr="00172E2E">
        <w:rPr>
          <w:rFonts w:eastAsia="Aptos"/>
          <w:sz w:val="26"/>
          <w:szCs w:val="26"/>
        </w:rPr>
        <w:t xml:space="preserve"> lần thì chiều dài và chiều rộng khu vườn lần lượt là: </w:t>
      </w:r>
      <w:r>
        <w:rPr>
          <w:position w:val="-12"/>
          <w:sz w:val="26"/>
          <w:szCs w:val="26"/>
        </w:rPr>
        <w:object w:dxaOrig="1080" w:dyaOrig="345" w14:anchorId="501E08DC">
          <v:shape id="_x0000_i1097" type="#_x0000_t75" style="width:54pt;height:17.55pt" o:ole="">
            <v:imagedata r:id="rId153" o:title=""/>
          </v:shape>
          <o:OLEObject Type="Embed" ProgID="Equation.DSMT4" ShapeID="_x0000_i1097" DrawAspect="Content" ObjectID="_1792997912" r:id="rId154"/>
        </w:object>
      </w:r>
    </w:p>
    <w:p w14:paraId="429DFCC3" w14:textId="77777777" w:rsidR="00A84C7A" w:rsidRPr="00172E2E" w:rsidRDefault="00000000" w:rsidP="00A84C7A">
      <w:pPr>
        <w:pStyle w:val="Normal45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rFonts w:eastAsia="Aptos"/>
          <w:sz w:val="26"/>
          <w:szCs w:val="26"/>
        </w:rPr>
        <w:t xml:space="preserve">Diện tích khu vườn là </w:t>
      </w:r>
      <w:r>
        <w:rPr>
          <w:position w:val="-12"/>
          <w:sz w:val="26"/>
          <w:szCs w:val="26"/>
        </w:rPr>
        <w:object w:dxaOrig="780" w:dyaOrig="405" w14:anchorId="2B46D257">
          <v:shape id="_x0000_i1098" type="#_x0000_t75" style="width:38.85pt;height:19.9pt" o:ole="">
            <v:imagedata r:id="rId155" o:title=""/>
          </v:shape>
          <o:OLEObject Type="Embed" ProgID="Equation.DSMT4" ShapeID="_x0000_i1098" DrawAspect="Content" ObjectID="_1792997913" r:id="rId156"/>
        </w:object>
      </w:r>
    </w:p>
    <w:p w14:paraId="41F68A60" w14:textId="77777777" w:rsidR="006621B9" w:rsidRPr="00757366" w:rsidRDefault="00000000" w:rsidP="006621B9">
      <w:pPr>
        <w:pStyle w:val="Normal46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757366">
        <w:rPr>
          <w:sz w:val="26"/>
          <w:szCs w:val="26"/>
          <w:lang w:val="fr-FR"/>
        </w:rPr>
        <w:t xml:space="preserve">Cho tam giác ABC vuông tại A, AB = 12cm, </w:t>
      </w:r>
      <w:r>
        <w:rPr>
          <w:position w:val="-6"/>
          <w:sz w:val="26"/>
          <w:szCs w:val="26"/>
        </w:rPr>
        <w:object w:dxaOrig="837" w:dyaOrig="368" w14:anchorId="57001517">
          <v:shape id="_x0000_i1099" type="#_x0000_t75" style="width:42.15pt;height:18pt" o:ole="">
            <v:imagedata r:id="rId157" o:title=""/>
          </v:shape>
          <o:OLEObject Type="Embed" ProgID="Equation.DSMT4" ShapeID="_x0000_i1099" DrawAspect="Content" ObjectID="_1792997914" r:id="rId158"/>
        </w:object>
      </w:r>
      <w:r w:rsidRPr="00757366">
        <w:rPr>
          <w:sz w:val="26"/>
          <w:szCs w:val="26"/>
          <w:lang w:val="fr-FR"/>
        </w:rPr>
        <w:t>.</w:t>
      </w:r>
    </w:p>
    <w:p w14:paraId="2A274DEF" w14:textId="77777777" w:rsidR="006621B9" w:rsidRPr="00757366" w:rsidRDefault="00000000" w:rsidP="006621B9">
      <w:pPr>
        <w:pStyle w:val="Normal47"/>
        <w:tabs>
          <w:tab w:val="left" w:pos="5000"/>
        </w:tabs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757366">
        <w:rPr>
          <w:sz w:val="26"/>
          <w:szCs w:val="26"/>
          <w:lang w:val="fr-FR"/>
        </w:rPr>
        <w:t>Độ dài cạnh BC là 24 cm</w:t>
      </w:r>
      <w:r w:rsidRPr="00757366">
        <w:rPr>
          <w:sz w:val="26"/>
          <w:szCs w:val="26"/>
        </w:rPr>
        <w:tab/>
      </w:r>
      <w:r>
        <w:rPr>
          <w:b/>
        </w:rPr>
        <w:t xml:space="preserve">    b) </w:t>
      </w:r>
      <w:r w:rsidRPr="00757366">
        <w:rPr>
          <w:sz w:val="26"/>
          <w:szCs w:val="26"/>
          <w:lang w:val="fr-FR"/>
        </w:rPr>
        <w:t xml:space="preserve">Độ dài cạnh AC là </w:t>
      </w:r>
      <w:r>
        <w:rPr>
          <w:position w:val="-8"/>
          <w:sz w:val="26"/>
          <w:szCs w:val="26"/>
        </w:rPr>
        <w:object w:dxaOrig="502" w:dyaOrig="368" w14:anchorId="39360A1E">
          <v:shape id="_x0000_i1100" type="#_x0000_t75" style="width:25.1pt;height:18pt" o:ole="">
            <v:imagedata r:id="rId159" o:title=""/>
          </v:shape>
          <o:OLEObject Type="Embed" ProgID="Equation.DSMT4" ShapeID="_x0000_i1100" DrawAspect="Content" ObjectID="_1792997915" r:id="rId160"/>
        </w:object>
      </w:r>
      <w:r w:rsidRPr="00757366">
        <w:rPr>
          <w:sz w:val="26"/>
          <w:szCs w:val="26"/>
          <w:lang w:val="fr-FR"/>
        </w:rPr>
        <w:t xml:space="preserve"> cm</w:t>
      </w:r>
    </w:p>
    <w:p w14:paraId="40E5811F" w14:textId="77777777" w:rsidR="006621B9" w:rsidRPr="00757366" w:rsidRDefault="00000000" w:rsidP="006621B9">
      <w:pPr>
        <w:pStyle w:val="Normal48"/>
        <w:tabs>
          <w:tab w:val="left" w:pos="5000"/>
        </w:tabs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757366">
        <w:rPr>
          <w:sz w:val="26"/>
          <w:szCs w:val="26"/>
          <w:lang w:val="fr-FR"/>
        </w:rPr>
        <w:t>Độ dài cạnh BC là 6 cm</w:t>
      </w:r>
      <w:r w:rsidRPr="00757366">
        <w:rPr>
          <w:sz w:val="26"/>
          <w:szCs w:val="26"/>
        </w:rPr>
        <w:tab/>
      </w:r>
      <w:r>
        <w:rPr>
          <w:b/>
        </w:rPr>
        <w:t xml:space="preserve">    d) </w:t>
      </w:r>
      <w:r w:rsidRPr="00757366">
        <w:rPr>
          <w:sz w:val="26"/>
          <w:szCs w:val="26"/>
          <w:lang w:val="fr-FR"/>
        </w:rPr>
        <w:t xml:space="preserve">Độ dài cạnh AC là </w:t>
      </w:r>
      <w:r>
        <w:rPr>
          <w:position w:val="-8"/>
          <w:sz w:val="26"/>
          <w:szCs w:val="26"/>
        </w:rPr>
        <w:object w:dxaOrig="653" w:dyaOrig="368" w14:anchorId="692EF6EA">
          <v:shape id="_x0000_i1101" type="#_x0000_t75" style="width:32.7pt;height:18pt" o:ole="">
            <v:imagedata r:id="rId161" o:title=""/>
          </v:shape>
          <o:OLEObject Type="Embed" ProgID="Equation.DSMT4" ShapeID="_x0000_i1101" DrawAspect="Content" ObjectID="_1792997916" r:id="rId162"/>
        </w:object>
      </w:r>
      <w:r w:rsidRPr="00757366">
        <w:rPr>
          <w:sz w:val="26"/>
          <w:szCs w:val="26"/>
          <w:lang w:val="fr-FR"/>
        </w:rPr>
        <w:t xml:space="preserve"> cm</w:t>
      </w:r>
    </w:p>
    <w:p w14:paraId="3F975E0D" w14:textId="77777777" w:rsidR="00075FAA" w:rsidRDefault="00000000">
      <w:pPr>
        <w:pStyle w:val="Normal49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2CFFDFC2" w14:textId="77777777" w:rsidR="003D1BEA" w:rsidRPr="009F4E1C" w:rsidRDefault="00000000" w:rsidP="003D1BEA">
      <w:pPr>
        <w:pStyle w:val="Normal50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446553">
        <w:rPr>
          <w:sz w:val="26"/>
          <w:szCs w:val="26"/>
          <w:lang w:val="fr-FR"/>
        </w:rPr>
        <w:t xml:space="preserve">Phương trình </w:t>
      </w:r>
      <w:r>
        <w:rPr>
          <w:position w:val="-26"/>
        </w:rPr>
        <w:object w:dxaOrig="1118" w:dyaOrig="666" w14:anchorId="49C35CED">
          <v:shape id="_x0000_i1102" type="#_x0000_t75" style="width:55.9pt;height:33.15pt" o:ole="">
            <v:imagedata r:id="rId163" o:title=""/>
          </v:shape>
          <o:OLEObject Type="Embed" ProgID="Equation.DSMT4" ShapeID="_x0000_i1102" DrawAspect="Content" ObjectID="_1792997917" r:id="rId164"/>
        </w:object>
      </w:r>
      <w:r w:rsidRPr="00446553">
        <w:rPr>
          <w:sz w:val="26"/>
          <w:szCs w:val="26"/>
          <w:lang w:val="fr-FR"/>
        </w:rPr>
        <w:t xml:space="preserve"> có nghiệm là bao nhiêu?</w:t>
      </w:r>
      <w:r>
        <w:rPr>
          <w:sz w:val="26"/>
          <w:szCs w:val="26"/>
          <w:lang w:val="fr-FR"/>
        </w:rPr>
        <w:t xml:space="preserve"> (làm tròn đến chữ số thập phân thứ nhất)</w:t>
      </w:r>
    </w:p>
    <w:p w14:paraId="6F37D071" w14:textId="77777777" w:rsidR="00421883" w:rsidRPr="004E55EA" w:rsidRDefault="00000000" w:rsidP="00421883">
      <w:pPr>
        <w:pStyle w:val="Normal51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4E55EA">
        <w:rPr>
          <w:sz w:val="26"/>
          <w:szCs w:val="26"/>
        </w:rPr>
        <w:t xml:space="preserve">Tìm </w:t>
      </w:r>
      <w:r>
        <w:rPr>
          <w:position w:val="-6"/>
          <w:sz w:val="26"/>
          <w:szCs w:val="26"/>
        </w:rPr>
        <w:object w:dxaOrig="218" w:dyaOrig="301" w14:anchorId="66D0DBD8">
          <v:shape id="_x0000_i1103" type="#_x0000_t75" style="width:10.4pt;height:15.15pt" o:ole="">
            <v:imagedata r:id="rId165" o:title=""/>
          </v:shape>
          <o:OLEObject Type="Embed" ProgID="Equation.DSMT4" ShapeID="_x0000_i1103" DrawAspect="Content" ObjectID="_1792997918" r:id="rId166"/>
        </w:object>
      </w:r>
      <w:r w:rsidRPr="004E55EA">
        <w:rPr>
          <w:sz w:val="26"/>
          <w:szCs w:val="26"/>
        </w:rPr>
        <w:t xml:space="preserve"> để đường thẳng </w:t>
      </w:r>
      <w:r>
        <w:rPr>
          <w:position w:val="-10"/>
          <w:sz w:val="26"/>
          <w:szCs w:val="26"/>
        </w:rPr>
        <w:object w:dxaOrig="1139" w:dyaOrig="352" w14:anchorId="758ECEF3">
          <v:shape id="_x0000_i1104" type="#_x0000_t75" style="width:56.85pt;height:17.55pt" o:ole="">
            <v:imagedata r:id="rId167" o:title=""/>
          </v:shape>
          <o:OLEObject Type="Embed" ProgID="Equation.DSMT4" ShapeID="_x0000_i1104" DrawAspect="Content" ObjectID="_1792997919" r:id="rId168"/>
        </w:object>
      </w:r>
      <w:r w:rsidRPr="004E55EA">
        <w:rPr>
          <w:sz w:val="26"/>
          <w:szCs w:val="26"/>
        </w:rPr>
        <w:t xml:space="preserve"> đi qua hai điểm </w:t>
      </w:r>
      <w:r>
        <w:rPr>
          <w:position w:val="-14"/>
          <w:sz w:val="26"/>
          <w:szCs w:val="26"/>
        </w:rPr>
        <w:object w:dxaOrig="787" w:dyaOrig="385" w14:anchorId="02A6262F">
          <v:shape id="_x0000_i1105" type="#_x0000_t75" style="width:39.3pt;height:19.4pt" o:ole="">
            <v:imagedata r:id="rId169" o:title=""/>
          </v:shape>
          <o:OLEObject Type="Embed" ProgID="Equation.DSMT4" ShapeID="_x0000_i1105" DrawAspect="Content" ObjectID="_1792997920" r:id="rId170"/>
        </w:object>
      </w:r>
      <w:r w:rsidRPr="004E55EA">
        <w:rPr>
          <w:sz w:val="26"/>
          <w:szCs w:val="26"/>
        </w:rPr>
        <w:t xml:space="preserve"> và </w:t>
      </w:r>
      <w:r>
        <w:rPr>
          <w:position w:val="-14"/>
          <w:sz w:val="26"/>
          <w:szCs w:val="26"/>
        </w:rPr>
        <w:object w:dxaOrig="1088" w:dyaOrig="385" w14:anchorId="3B138DC0">
          <v:shape id="_x0000_i1106" type="#_x0000_t75" style="width:54.45pt;height:19.4pt" o:ole="">
            <v:imagedata r:id="rId171" o:title=""/>
          </v:shape>
          <o:OLEObject Type="Embed" ProgID="Equation.DSMT4" ShapeID="_x0000_i1106" DrawAspect="Content" ObjectID="_1792997921" r:id="rId172"/>
        </w:object>
      </w:r>
    </w:p>
    <w:p w14:paraId="4B447D61" w14:textId="77777777" w:rsidR="00421883" w:rsidRPr="004E55EA" w:rsidRDefault="00000000" w:rsidP="00421883">
      <w:pPr>
        <w:pStyle w:val="Normal52"/>
        <w:autoSpaceDE w:val="0"/>
        <w:autoSpaceDN w:val="0"/>
        <w:adjustRightInd w:val="0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4E55EA">
        <w:rPr>
          <w:sz w:val="26"/>
          <w:szCs w:val="26"/>
        </w:rPr>
        <w:t>Một ca nô đi bến A cách bến B với vận tốc xuôi dòng 40 km/giờ, lúc từ B về A ca nô đi với vận tốc ngược dòng 30 km/giờ. Vận tốc của dòng nước là bao nhiêu km/giờ ?</w:t>
      </w:r>
    </w:p>
    <w:p w14:paraId="1D8AD5AC" w14:textId="77777777" w:rsidR="00421883" w:rsidRPr="004E55EA" w:rsidRDefault="00000000" w:rsidP="00421883">
      <w:pPr>
        <w:pStyle w:val="Normal53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4E55EA">
        <w:rPr>
          <w:rFonts w:eastAsiaTheme="minorEastAsia"/>
          <w:iCs/>
          <w:sz w:val="26"/>
          <w:szCs w:val="26"/>
        </w:rPr>
        <w:t xml:space="preserve">Tìm giá trị của </w:t>
      </w:r>
      <w:r>
        <w:rPr>
          <w:position w:val="-4"/>
          <w:sz w:val="26"/>
          <w:szCs w:val="26"/>
        </w:rPr>
        <w:object w:dxaOrig="285" w:dyaOrig="218" w14:anchorId="7831CCD3">
          <v:shape id="_x0000_i1107" type="#_x0000_t75" style="width:14.2pt;height:10.4pt" o:ole="">
            <v:imagedata r:id="rId173" o:title=""/>
          </v:shape>
          <o:OLEObject Type="Embed" ProgID="Equation.DSMT4" ShapeID="_x0000_i1107" DrawAspect="Content" ObjectID="_1792997922" r:id="rId174"/>
        </w:object>
      </w:r>
      <w:r w:rsidRPr="004E55EA">
        <w:rPr>
          <w:rFonts w:eastAsiaTheme="minorEastAsia"/>
          <w:iCs/>
          <w:sz w:val="26"/>
          <w:szCs w:val="26"/>
        </w:rPr>
        <w:t xml:space="preserve"> để phương trình </w:t>
      </w:r>
      <w:r>
        <w:rPr>
          <w:position w:val="-10"/>
          <w:sz w:val="26"/>
          <w:szCs w:val="26"/>
        </w:rPr>
        <w:object w:dxaOrig="1323" w:dyaOrig="318" w14:anchorId="298BB5D6">
          <v:shape id="_x0000_i1108" type="#_x0000_t75" style="width:66.3pt;height:15.65pt" o:ole="">
            <v:imagedata r:id="rId175" o:title=""/>
          </v:shape>
          <o:OLEObject Type="Embed" ProgID="Equation.DSMT4" ShapeID="_x0000_i1108" DrawAspect="Content" ObjectID="_1792997923" r:id="rId176"/>
        </w:object>
      </w:r>
      <w:r w:rsidRPr="004E55EA">
        <w:rPr>
          <w:rFonts w:eastAsiaTheme="minorEastAsia"/>
          <w:iCs/>
          <w:sz w:val="26"/>
          <w:szCs w:val="26"/>
        </w:rPr>
        <w:t xml:space="preserve"> có một nghiệm là </w:t>
      </w:r>
      <w:r>
        <w:rPr>
          <w:position w:val="-10"/>
          <w:sz w:val="26"/>
          <w:szCs w:val="26"/>
        </w:rPr>
        <w:object w:dxaOrig="553" w:dyaOrig="352" w14:anchorId="6FCB9DE5">
          <v:shape id="_x0000_i1109" type="#_x0000_t75" style="width:27.45pt;height:17.55pt" o:ole="">
            <v:imagedata r:id="rId177" o:title=""/>
          </v:shape>
          <o:OLEObject Type="Embed" ProgID="Equation.DSMT4" ShapeID="_x0000_i1109" DrawAspect="Content" ObjectID="_1792997924" r:id="rId178"/>
        </w:object>
      </w:r>
    </w:p>
    <w:p w14:paraId="7233DC62" w14:textId="77777777" w:rsidR="00472322" w:rsidRPr="003E3E1C" w:rsidRDefault="00000000" w:rsidP="00472322">
      <w:pPr>
        <w:pStyle w:val="Normal54"/>
        <w:jc w:val="both"/>
        <w:rPr>
          <w:sz w:val="26"/>
          <w:szCs w:val="26"/>
        </w:rPr>
      </w:pPr>
      <w:r>
        <w:rPr>
          <w:b/>
        </w:rPr>
        <w:t xml:space="preserve">Câu 5: </w:t>
      </w:r>
      <w:r w:rsidRPr="003E3E1C">
        <w:rPr>
          <w:sz w:val="26"/>
          <w:szCs w:val="26"/>
        </w:rPr>
        <w:t xml:space="preserve">Giá trị của </w:t>
      </w:r>
      <w:r>
        <w:rPr>
          <w:position w:val="-4"/>
          <w:sz w:val="26"/>
          <w:szCs w:val="26"/>
        </w:rPr>
        <w:object w:dxaOrig="285" w:dyaOrig="218" w14:anchorId="71753B25">
          <v:shape id="_x0000_i1110" type="#_x0000_t75" style="width:14.2pt;height:10.4pt" o:ole="">
            <v:imagedata r:id="rId179" o:title=""/>
          </v:shape>
          <o:OLEObject Type="Embed" ProgID="Equation.DSMT4" ShapeID="_x0000_i1110" DrawAspect="Content" ObjectID="_1792997925" r:id="rId180"/>
        </w:object>
      </w:r>
      <w:r w:rsidRPr="003E3E1C">
        <w:rPr>
          <w:sz w:val="26"/>
          <w:szCs w:val="26"/>
        </w:rPr>
        <w:t xml:space="preserve"> để phương trình </w:t>
      </w:r>
      <w:r>
        <w:rPr>
          <w:position w:val="-14"/>
          <w:sz w:val="26"/>
          <w:szCs w:val="26"/>
        </w:rPr>
        <w:object w:dxaOrig="1390" w:dyaOrig="402" w14:anchorId="396AFC71">
          <v:shape id="_x0000_i1111" type="#_x0000_t75" style="width:69.65pt;height:19.9pt" o:ole="">
            <v:imagedata r:id="rId181" o:title=""/>
          </v:shape>
          <o:OLEObject Type="Embed" ProgID="Equation.DSMT4" ShapeID="_x0000_i1111" DrawAspect="Content" ObjectID="_1792997926" r:id="rId182"/>
        </w:object>
      </w:r>
      <w:r w:rsidRPr="003E3E1C">
        <w:rPr>
          <w:sz w:val="26"/>
          <w:szCs w:val="26"/>
        </w:rPr>
        <w:t xml:space="preserve"> có nghiệm </w:t>
      </w:r>
      <w:r>
        <w:rPr>
          <w:position w:val="-6"/>
          <w:sz w:val="26"/>
          <w:szCs w:val="26"/>
        </w:rPr>
        <w:object w:dxaOrig="603" w:dyaOrig="285" w14:anchorId="58635A95">
          <v:shape id="_x0000_i1112" type="#_x0000_t75" style="width:29.85pt;height:14.2pt" o:ole="">
            <v:imagedata r:id="rId183" o:title=""/>
          </v:shape>
          <o:OLEObject Type="Embed" ProgID="Equation.DSMT4" ShapeID="_x0000_i1112" DrawAspect="Content" ObjectID="_1792997927" r:id="rId184"/>
        </w:object>
      </w:r>
      <w:r w:rsidRPr="003E3E1C">
        <w:rPr>
          <w:sz w:val="26"/>
          <w:szCs w:val="26"/>
        </w:rPr>
        <w:t xml:space="preserve"> </w:t>
      </w:r>
      <w:r w:rsidRPr="003E3E1C">
        <w:rPr>
          <w:rFonts w:eastAsia="Calibri"/>
          <w:sz w:val="26"/>
          <w:szCs w:val="26"/>
          <w:lang w:val="vi-VN"/>
        </w:rPr>
        <w:t>là ....</w:t>
      </w:r>
    </w:p>
    <w:p w14:paraId="4A9A7E95" w14:textId="77777777" w:rsidR="002D3E30" w:rsidRPr="00844666" w:rsidRDefault="00000000" w:rsidP="002D3E30">
      <w:pPr>
        <w:pStyle w:val="NormalWeb1"/>
        <w:tabs>
          <w:tab w:val="left" w:pos="142"/>
        </w:tabs>
        <w:spacing w:before="0" w:beforeAutospacing="0" w:after="0" w:afterAutospacing="0" w:line="312" w:lineRule="auto"/>
        <w:ind w:right="48"/>
        <w:jc w:val="both"/>
        <w:rPr>
          <w:sz w:val="26"/>
          <w:szCs w:val="26"/>
        </w:rPr>
      </w:pPr>
      <w:r>
        <w:rPr>
          <w:b/>
        </w:rPr>
        <w:t xml:space="preserve">Câu 6: </w:t>
      </w:r>
      <w:r w:rsidRPr="00844666">
        <w:rPr>
          <w:sz w:val="26"/>
          <w:szCs w:val="26"/>
        </w:rPr>
        <w:t xml:space="preserve">Nghiệm của bất phương trình </w:t>
      </w:r>
      <w:r>
        <w:rPr>
          <w:position w:val="-26"/>
          <w:sz w:val="26"/>
          <w:szCs w:val="26"/>
        </w:rPr>
        <w:object w:dxaOrig="1942" w:dyaOrig="670" w14:anchorId="7696F6AB">
          <v:shape id="_x0000_i1113" type="#_x0000_t75" style="width:97.1pt;height:33.65pt" o:ole="">
            <v:imagedata r:id="rId185" o:title=""/>
          </v:shape>
          <o:OLEObject Type="Embed" ProgID="Equation.DSMT4" ShapeID="_x0000_i1113" DrawAspect="Content" ObjectID="_1792997928" r:id="rId186"/>
        </w:object>
      </w:r>
      <w:r w:rsidRPr="00844666">
        <w:rPr>
          <w:sz w:val="26"/>
          <w:szCs w:val="26"/>
        </w:rPr>
        <w:t xml:space="preserve"> là </w:t>
      </w:r>
      <w:r>
        <w:rPr>
          <w:position w:val="-4"/>
          <w:sz w:val="26"/>
          <w:szCs w:val="26"/>
        </w:rPr>
        <w:object w:dxaOrig="419" w:dyaOrig="218" w14:anchorId="1881F795">
          <v:shape id="_x0000_i1114" type="#_x0000_t75" style="width:20.85pt;height:10.4pt" o:ole="">
            <v:imagedata r:id="rId187" o:title=""/>
          </v:shape>
          <o:OLEObject Type="Embed" ProgID="Equation.DSMT4" ShapeID="_x0000_i1114" DrawAspect="Content" ObjectID="_1792997929" r:id="rId188"/>
        </w:object>
      </w:r>
      <w:r w:rsidRPr="00844666">
        <w:rPr>
          <w:sz w:val="26"/>
          <w:szCs w:val="26"/>
        </w:rPr>
        <w:t xml:space="preserve"> ....</w:t>
      </w:r>
    </w:p>
    <w:p w14:paraId="23F6F206" w14:textId="77777777" w:rsidR="00310AF3" w:rsidRPr="003A6E5E" w:rsidRDefault="00000000" w:rsidP="002E2C88">
      <w:pPr>
        <w:pStyle w:val="Normal56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5EA61806" w14:textId="77777777" w:rsidR="00C908B0" w:rsidRDefault="00000000" w:rsidP="00F33545">
      <w:pPr>
        <w:pStyle w:val="Normal57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1" w:type="dxa"/>
        <w:tblLook w:val="04A0" w:firstRow="1" w:lastRow="0" w:firstColumn="1" w:lastColumn="0" w:noHBand="0" w:noVBand="1"/>
      </w:tblPr>
      <w:tblGrid>
        <w:gridCol w:w="780"/>
        <w:gridCol w:w="687"/>
        <w:gridCol w:w="666"/>
        <w:gridCol w:w="780"/>
        <w:gridCol w:w="700"/>
        <w:gridCol w:w="774"/>
        <w:gridCol w:w="774"/>
        <w:gridCol w:w="774"/>
        <w:gridCol w:w="774"/>
        <w:gridCol w:w="700"/>
        <w:gridCol w:w="642"/>
        <w:gridCol w:w="616"/>
        <w:gridCol w:w="594"/>
      </w:tblGrid>
      <w:tr w:rsidR="00C908B0" w:rsidRPr="00C908B0" w14:paraId="196B9CFB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EE16EFD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C908B0" w:rsidRPr="00C908B0" w14:paraId="402D4E9C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071FE15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C908B0" w:rsidRPr="00C908B0" w14:paraId="5FC026C0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252D8E7D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C908B0" w:rsidRPr="00C908B0" w14:paraId="6BE12AC1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9B8FAE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E3F0B0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9547AF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EBE3D0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8F50DE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1E383A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5FF245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DE1BCE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DD866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79EBB8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54C490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05B689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3860A9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C908B0" w:rsidRPr="00C908B0" w14:paraId="156BEEBC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322360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83FE0D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B6334E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DB1778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20322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31010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010A9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FFFA4E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3245B2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A8A2D1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7B0E02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D533A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2B47BE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</w:tr>
      <w:tr w:rsidR="00C908B0" w:rsidRPr="00C908B0" w14:paraId="1E869313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8B26A4D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FA4FB2B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7446961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68B700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E558274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17A61AC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F01F2E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8D06593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DD5BA8E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B62A09F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1B8AEBC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51413E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E4C41D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C908B0" w:rsidRPr="00C908B0" w14:paraId="3EF8B38E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BC4FBB2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C908B0" w:rsidRPr="00C908B0" w14:paraId="22338B01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60D2AE5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C908B0" w:rsidRPr="00C908B0" w14:paraId="76B1846B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E6869D9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C908B0" w:rsidRPr="00C908B0" w14:paraId="7D7F0DD3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331EDDE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C908B0" w:rsidRPr="00C908B0" w14:paraId="21036BF6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E424FFE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C908B0" w:rsidRPr="00C908B0" w14:paraId="21DCF95F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B51880C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C908B0" w:rsidRPr="00C908B0" w14:paraId="2B8978A2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577027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765C4F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C0423A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B98AE8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812A5F9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E760411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86EC60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326DD70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50A053A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775F81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97C51B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719691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AA18E3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C908B0" w:rsidRPr="00C908B0" w14:paraId="52EEFD9C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E5B338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19596A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880AD5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144042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EF1E444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0CED8B3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A5C1641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9CEA389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764BC80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A04C66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9FACFC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BC27C6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4EA3CF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C908B0" w:rsidRPr="00C908B0" w14:paraId="29E12B57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843977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C9D645F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2057B2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D11092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B7580C4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5D99CDF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863DD4B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A2D6E9F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BF9A4A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2E5ACF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45E7D42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F82072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019C98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C908B0" w:rsidRPr="00C908B0" w14:paraId="0B61F343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488451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08FDD9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6FF79A7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EAAD0B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2FD73BD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04DCCFC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3BDC9A6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2EDB794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4A86D2C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C712AF8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8A3AD9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0046A3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A2B0B5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C908B0" w:rsidRPr="00C908B0" w14:paraId="01EF3740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BE0D35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0D891D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51F5B9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4CB264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7648DA8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79B2C03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6F461F4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85EB8F1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4E9AD3A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A73BFA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1B49840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8418C17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5A83B13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C908B0" w:rsidRPr="00C908B0" w14:paraId="0F035F11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274294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3207AD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5D5583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A63804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BFB87C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154E62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6CB735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BD292C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E14A4F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ECA3EB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596BE1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8C53CF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177E11A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C908B0" w:rsidRPr="00C908B0" w14:paraId="5A84B5D5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F62C0A2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C908B0" w:rsidRPr="00C908B0" w14:paraId="35C60B63" w14:textId="77777777" w:rsidTr="00C908B0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04081F3" w14:textId="77777777" w:rsidR="00C908B0" w:rsidRPr="00C908B0" w:rsidRDefault="00C908B0" w:rsidP="00C908B0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C908B0" w:rsidRPr="00C908B0" w14:paraId="473D2DFC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AFB314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75BF23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327663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F4712F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A6DAE9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28F763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A7432B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C896EB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52AE74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FB865D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5E58AD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7CDC35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18C4A7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C908B0" w:rsidRPr="00C908B0" w14:paraId="30BA3B39" w14:textId="77777777" w:rsidTr="00C908B0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119E501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97323A4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2B20F8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9CB47E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C51CEA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,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F3205D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-1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2D6414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653A5E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7CFF97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661CB8" w14:textId="77777777" w:rsidR="00C908B0" w:rsidRPr="00C908B0" w:rsidRDefault="00C908B0" w:rsidP="00C908B0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C908B0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,5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68A905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28E70D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34CD71" w14:textId="77777777" w:rsidR="00C908B0" w:rsidRPr="00C908B0" w:rsidRDefault="00C908B0" w:rsidP="00C908B0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C908B0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54480B7C" w14:textId="77777777" w:rsidR="00C908B0" w:rsidRDefault="00C908B0" w:rsidP="00F33545">
      <w:pPr>
        <w:pStyle w:val="Normal57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</w:p>
    <w:p w14:paraId="53AF8621" w14:textId="24F48967" w:rsidR="003A6E5E" w:rsidRPr="003A6E5E" w:rsidRDefault="00000000" w:rsidP="00F33545">
      <w:pPr>
        <w:pStyle w:val="Normal57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0FB97170" w14:textId="77777777" w:rsidR="00075FAA" w:rsidRDefault="00000000">
      <w:pPr>
        <w:rPr>
          <w:b/>
        </w:rPr>
      </w:pPr>
      <w:r>
        <w:rPr>
          <w:b/>
        </w:rPr>
        <w:t>Câu 1: B</w:t>
      </w:r>
    </w:p>
    <w:p w14:paraId="58419A2C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67C46492" w14:textId="77777777" w:rsidR="00A77B3E" w:rsidRDefault="00A77B3E">
      <w:pPr>
        <w:pStyle w:val="Normal58"/>
      </w:pPr>
    </w:p>
    <w:p w14:paraId="74532607" w14:textId="77777777" w:rsidR="00075FAA" w:rsidRDefault="00000000">
      <w:pPr>
        <w:rPr>
          <w:b/>
        </w:rPr>
      </w:pPr>
      <w:r>
        <w:rPr>
          <w:b/>
        </w:rPr>
        <w:t>Câu 2: D</w:t>
      </w:r>
    </w:p>
    <w:p w14:paraId="34E6D773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16E428D4" w14:textId="77777777" w:rsidR="00584EA2" w:rsidRPr="00B84322" w:rsidRDefault="00000000" w:rsidP="00E25117">
      <w:pPr>
        <w:pStyle w:val="Normal59"/>
        <w:tabs>
          <w:tab w:val="left" w:pos="2835"/>
          <w:tab w:val="left" w:pos="5386"/>
          <w:tab w:val="left" w:pos="7937"/>
        </w:tabs>
        <w:spacing w:line="288" w:lineRule="auto"/>
        <w:jc w:val="both"/>
        <w:rPr>
          <w:sz w:val="26"/>
          <w:szCs w:val="26"/>
        </w:rPr>
      </w:pPr>
      <w:r w:rsidRPr="00B84322">
        <w:rPr>
          <w:rFonts w:eastAsiaTheme="minorEastAsia"/>
          <w:sz w:val="26"/>
          <w:szCs w:val="26"/>
        </w:rPr>
        <w:t>Phương trình có vô số nghiệm</w:t>
      </w:r>
      <w:r w:rsidRPr="00B84322">
        <w:rPr>
          <w:sz w:val="26"/>
          <w:szCs w:val="26"/>
        </w:rPr>
        <w:t xml:space="preserve"> vì với mỗi giá trị của </w:t>
      </w:r>
      <w:r>
        <w:rPr>
          <w:position w:val="-6"/>
          <w:sz w:val="26"/>
          <w:szCs w:val="26"/>
        </w:rPr>
        <w:object w:dxaOrig="221" w:dyaOrig="221" w14:anchorId="4D03D38A">
          <v:shape id="_x0000_i1115" type="#_x0000_t75" style="width:11.35pt;height:11.35pt" o:ole="">
            <v:imagedata r:id="rId189" o:title=""/>
          </v:shape>
          <o:OLEObject Type="Embed" ProgID="Equation.DSMT4" ShapeID="_x0000_i1115" DrawAspect="Content" ObjectID="_1792997930" r:id="rId190"/>
        </w:object>
      </w:r>
      <w:r w:rsidRPr="00B84322">
        <w:rPr>
          <w:sz w:val="26"/>
          <w:szCs w:val="26"/>
        </w:rPr>
        <w:t xml:space="preserve">cho ta một giá trị của </w:t>
      </w:r>
      <w:r>
        <w:rPr>
          <w:position w:val="-10"/>
          <w:sz w:val="26"/>
          <w:szCs w:val="26"/>
        </w:rPr>
        <w:object w:dxaOrig="221" w:dyaOrig="259" w14:anchorId="26D728C1">
          <v:shape id="_x0000_i1116" type="#_x0000_t75" style="width:11.35pt;height:13.25pt" o:ole="">
            <v:imagedata r:id="rId191" o:title=""/>
          </v:shape>
          <o:OLEObject Type="Embed" ProgID="Equation.DSMT4" ShapeID="_x0000_i1116" DrawAspect="Content" ObjectID="_1792997931" r:id="rId192"/>
        </w:object>
      </w:r>
    </w:p>
    <w:p w14:paraId="49FEFC85" w14:textId="77777777" w:rsidR="00075FAA" w:rsidRDefault="00000000">
      <w:pPr>
        <w:rPr>
          <w:b/>
        </w:rPr>
      </w:pPr>
      <w:r>
        <w:rPr>
          <w:b/>
        </w:rPr>
        <w:t>Câu 3: D</w:t>
      </w:r>
    </w:p>
    <w:p w14:paraId="562A5A4C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31D70999" w14:textId="77777777" w:rsidR="00A5457E" w:rsidRPr="008A4F36" w:rsidRDefault="00000000" w:rsidP="00A5457E">
      <w:pPr>
        <w:pStyle w:val="Normal60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  <w:lang w:val="nl-NL"/>
        </w:rPr>
      </w:pPr>
      <w:r w:rsidRPr="008A4F36">
        <w:rPr>
          <w:sz w:val="26"/>
          <w:szCs w:val="26"/>
        </w:rPr>
        <w:t xml:space="preserve">Đặt </w:t>
      </w:r>
      <w:r>
        <w:rPr>
          <w:sz w:val="26"/>
          <w:szCs w:val="26"/>
        </w:rPr>
        <w:object w:dxaOrig="1910" w:dyaOrig="374" w14:anchorId="274342DD">
          <v:shape id="_x0000_i1117" type="#_x0000_t75" style="width:95.7pt;height:18.95pt" o:ole="">
            <v:imagedata r:id="rId193" o:title=""/>
          </v:shape>
          <o:OLEObject Type="Embed" ProgID="Equation.DSMT4" ShapeID="_x0000_i1117" DrawAspect="Content" ObjectID="_1792997932" r:id="rId194"/>
        </w:object>
      </w:r>
      <w:r w:rsidRPr="008A4F36">
        <w:rPr>
          <w:sz w:val="26"/>
          <w:szCs w:val="26"/>
          <w:lang w:val="nl-NL"/>
        </w:rPr>
        <w:t xml:space="preserve"> </w:t>
      </w:r>
    </w:p>
    <w:p w14:paraId="21981351" w14:textId="77777777" w:rsidR="00A5457E" w:rsidRPr="008A4F36" w:rsidRDefault="00000000" w:rsidP="00A5457E">
      <w:pPr>
        <w:pStyle w:val="ListParagraph0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left="0"/>
        <w:jc w:val="both"/>
        <w:rPr>
          <w:sz w:val="26"/>
          <w:szCs w:val="26"/>
        </w:rPr>
      </w:pPr>
      <w:r w:rsidRPr="008A4F36">
        <w:rPr>
          <w:sz w:val="26"/>
          <w:szCs w:val="26"/>
          <w:lang w:val="nl-NL"/>
        </w:rPr>
        <w:t xml:space="preserve">Hệ phương trình trở thành: </w:t>
      </w:r>
      <w:r w:rsidRPr="008A4F36">
        <w:rPr>
          <w:vanish/>
          <w:sz w:val="26"/>
          <w:szCs w:val="26"/>
          <w:lang w:val="nl-NL"/>
        </w:rPr>
        <w:t>O10-2024-GV154</w:t>
      </w:r>
      <w:r w:rsidRPr="008A4F36">
        <w:rPr>
          <w:sz w:val="26"/>
          <w:szCs w:val="26"/>
          <w:lang w:val="nl-NL"/>
        </w:rPr>
        <w:t xml:space="preserve"> </w:t>
      </w:r>
      <w:r w:rsidRPr="008A4F36">
        <w:rPr>
          <w:vanish/>
          <w:sz w:val="26"/>
          <w:szCs w:val="26"/>
          <w:lang w:val="nl-NL"/>
        </w:rPr>
        <w:t>O10-2024-GV147</w:t>
      </w:r>
      <w:r>
        <w:rPr>
          <w:rFonts w:eastAsiaTheme="minorHAnsi"/>
          <w:position w:val="-32"/>
          <w:sz w:val="26"/>
          <w:szCs w:val="26"/>
        </w:rPr>
        <w:object w:dxaOrig="1498" w:dyaOrig="768" w14:anchorId="5A68EE74">
          <v:shape id="_x0000_i1118" type="#_x0000_t75" style="width:75.3pt;height:38.35pt" o:ole="">
            <v:imagedata r:id="rId195" o:title=""/>
          </v:shape>
          <o:OLEObject Type="Embed" ProgID="Equation.DSMT4" ShapeID="_x0000_i1118" DrawAspect="Content" ObjectID="_1792997933" r:id="rId196"/>
        </w:object>
      </w:r>
      <w:r w:rsidRPr="008A4F36">
        <w:rPr>
          <w:rFonts w:eastAsiaTheme="minorHAnsi"/>
          <w:sz w:val="26"/>
          <w:szCs w:val="26"/>
        </w:rPr>
        <w:t>;</w:t>
      </w:r>
      <w:r>
        <w:rPr>
          <w:position w:val="-32"/>
          <w:sz w:val="26"/>
          <w:szCs w:val="26"/>
        </w:rPr>
        <w:object w:dxaOrig="749" w:dyaOrig="787" w14:anchorId="0690ADA3">
          <v:shape id="_x0000_i1119" type="#_x0000_t75" style="width:37.4pt;height:39.3pt" o:ole="">
            <v:imagedata r:id="rId197" o:title=""/>
          </v:shape>
          <o:OLEObject Type="Embed" ProgID="Equation.DSMT4" ShapeID="_x0000_i1119" DrawAspect="Content" ObjectID="_1792997934" r:id="rId198"/>
        </w:object>
      </w:r>
      <w:r w:rsidRPr="008A4F36">
        <w:rPr>
          <w:sz w:val="26"/>
          <w:szCs w:val="26"/>
        </w:rPr>
        <w:t xml:space="preserve">;Suy ra: </w:t>
      </w:r>
      <w:r w:rsidRPr="008A4F36">
        <w:rPr>
          <w:vanish/>
          <w:sz w:val="26"/>
          <w:szCs w:val="26"/>
        </w:rPr>
        <w:t>O10-2024-GV154</w:t>
      </w:r>
      <w:r w:rsidRPr="008A4F36">
        <w:rPr>
          <w:sz w:val="26"/>
          <w:szCs w:val="26"/>
        </w:rPr>
        <w:t xml:space="preserve"> </w:t>
      </w:r>
      <w:r w:rsidRPr="008A4F36">
        <w:rPr>
          <w:vanish/>
          <w:sz w:val="26"/>
          <w:szCs w:val="26"/>
        </w:rPr>
        <w:t>O10-2024-GV147</w:t>
      </w:r>
      <w:r w:rsidRPr="008A4F36">
        <w:rPr>
          <w:sz w:val="26"/>
          <w:szCs w:val="26"/>
        </w:rPr>
        <w:t xml:space="preserve"> </w:t>
      </w:r>
      <w:r>
        <w:rPr>
          <w:position w:val="-32"/>
          <w:sz w:val="26"/>
          <w:szCs w:val="26"/>
        </w:rPr>
        <w:object w:dxaOrig="1085" w:dyaOrig="787" w14:anchorId="7762035A">
          <v:shape id="_x0000_i1120" type="#_x0000_t75" style="width:54.45pt;height:39.3pt" o:ole="">
            <v:imagedata r:id="rId199" o:title=""/>
          </v:shape>
          <o:OLEObject Type="Embed" ProgID="Equation.DSMT4" ShapeID="_x0000_i1120" DrawAspect="Content" ObjectID="_1792997935" r:id="rId200"/>
        </w:object>
      </w:r>
      <w:r w:rsidRPr="008A4F36">
        <w:rPr>
          <w:sz w:val="26"/>
          <w:szCs w:val="26"/>
        </w:rPr>
        <w:t>;</w:t>
      </w:r>
      <w:r>
        <w:rPr>
          <w:position w:val="-32"/>
          <w:sz w:val="26"/>
          <w:szCs w:val="26"/>
        </w:rPr>
        <w:object w:dxaOrig="749" w:dyaOrig="787" w14:anchorId="06279C4B">
          <v:shape id="_x0000_i1121" type="#_x0000_t75" style="width:37.4pt;height:39.3pt" o:ole="">
            <v:imagedata r:id="rId201" o:title=""/>
          </v:shape>
          <o:OLEObject Type="Embed" ProgID="Equation.DSMT4" ShapeID="_x0000_i1121" DrawAspect="Content" ObjectID="_1792997936" r:id="rId202"/>
        </w:object>
      </w:r>
    </w:p>
    <w:p w14:paraId="6229D102" w14:textId="77777777" w:rsidR="003D568C" w:rsidRPr="008A4F36" w:rsidRDefault="00000000" w:rsidP="00A5457E">
      <w:pPr>
        <w:pStyle w:val="Normal62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</w:rPr>
      </w:pPr>
      <w:r w:rsidRPr="008A4F36">
        <w:rPr>
          <w:sz w:val="26"/>
          <w:szCs w:val="26"/>
        </w:rPr>
        <w:t xml:space="preserve">Vậy hệ phương trình có nghiệm </w:t>
      </w:r>
      <w:r>
        <w:rPr>
          <w:rFonts w:eastAsiaTheme="minorHAnsi"/>
          <w:position w:val="-14"/>
          <w:sz w:val="26"/>
          <w:szCs w:val="26"/>
          <w:lang w:val="nl-NL"/>
        </w:rPr>
        <w:object w:dxaOrig="1440" w:dyaOrig="413" w14:anchorId="38A3A1D1">
          <v:shape id="_x0000_i1122" type="#_x0000_t75" style="width:1in;height:20.85pt" o:ole="">
            <v:imagedata r:id="rId203" o:title=""/>
          </v:shape>
          <o:OLEObject Type="Embed" ProgID="Equation.DSMT4" ShapeID="_x0000_i1122" DrawAspect="Content" ObjectID="_1792997937" r:id="rId204"/>
        </w:object>
      </w:r>
    </w:p>
    <w:p w14:paraId="7944179C" w14:textId="77777777" w:rsidR="00075FAA" w:rsidRDefault="00000000">
      <w:pPr>
        <w:rPr>
          <w:b/>
        </w:rPr>
      </w:pPr>
      <w:r>
        <w:rPr>
          <w:b/>
        </w:rPr>
        <w:t>Câu 4: D</w:t>
      </w:r>
    </w:p>
    <w:p w14:paraId="444AAC5D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7FC34CD0" w14:textId="77777777" w:rsidR="003D568C" w:rsidRPr="008B010B" w:rsidRDefault="00000000" w:rsidP="008B010B">
      <w:pPr>
        <w:pStyle w:val="Normal63"/>
        <w:spacing w:before="120" w:line="288" w:lineRule="auto"/>
        <w:rPr>
          <w:sz w:val="26"/>
          <w:szCs w:val="26"/>
          <w:lang w:val="vi-VN"/>
        </w:rPr>
      </w:pPr>
      <w:r w:rsidRPr="00F81F14">
        <w:rPr>
          <w:sz w:val="26"/>
          <w:szCs w:val="26"/>
          <w:lang w:val="vi-VN"/>
        </w:rPr>
        <w:t xml:space="preserve">Xét </w:t>
      </w:r>
      <w:r>
        <w:rPr>
          <w:position w:val="-6"/>
        </w:rPr>
        <w:object w:dxaOrig="739" w:dyaOrig="281" w14:anchorId="7883AE15">
          <v:shape id="_x0000_i1123" type="#_x0000_t75" style="width:36.95pt;height:13.75pt" o:ole="">
            <v:imagedata r:id="rId205" o:title=""/>
          </v:shape>
          <o:OLEObject Type="Embed" ProgID="Equation.DSMT4" ShapeID="_x0000_i1123" DrawAspect="Content" ObjectID="_1792997938" r:id="rId206"/>
        </w:object>
      </w:r>
      <w:r w:rsidRPr="00F81F14">
        <w:rPr>
          <w:sz w:val="26"/>
          <w:szCs w:val="26"/>
          <w:lang w:val="vi-VN"/>
        </w:rPr>
        <w:t xml:space="preserve">vuông tại </w:t>
      </w:r>
      <w:r w:rsidRPr="00AA6837">
        <w:rPr>
          <w:sz w:val="26"/>
          <w:szCs w:val="26"/>
          <w:lang w:val="vi-VN"/>
        </w:rPr>
        <w:t>A</w:t>
      </w:r>
      <w:r w:rsidRPr="00F81F14">
        <w:rPr>
          <w:sz w:val="26"/>
          <w:szCs w:val="26"/>
          <w:lang w:val="vi-VN"/>
        </w:rPr>
        <w:t>, có</w:t>
      </w:r>
      <w:r>
        <w:rPr>
          <w:sz w:val="26"/>
          <w:szCs w:val="26"/>
          <w:lang w:val="vi-VN"/>
        </w:rPr>
        <w:t xml:space="preserve">: </w:t>
      </w:r>
      <w:r w:rsidRPr="0095011B">
        <w:rPr>
          <w:vanish/>
          <w:sz w:val="2"/>
          <w:szCs w:val="26"/>
          <w:lang w:val="vi-VN"/>
        </w:rPr>
        <w:t>O10-2024-GV154</w:t>
      </w:r>
      <w:r w:rsidRPr="00AA6837">
        <w:rPr>
          <w:sz w:val="26"/>
          <w:szCs w:val="26"/>
          <w:lang w:val="vi-VN"/>
        </w:rPr>
        <w:t xml:space="preserve"> </w:t>
      </w:r>
      <w:r>
        <w:rPr>
          <w:position w:val="-10"/>
        </w:rPr>
        <w:object w:dxaOrig="3469" w:dyaOrig="281" w14:anchorId="6EBA4FB1">
          <v:shape id="_x0000_i1124" type="#_x0000_t75" style="width:173.35pt;height:13.75pt" o:ole="">
            <v:imagedata r:id="rId207" o:title=""/>
          </v:shape>
          <o:OLEObject Type="Embed" ProgID="Equation.DSMT4" ShapeID="_x0000_i1124" DrawAspect="Content" ObjectID="_1792997939" r:id="rId208"/>
        </w:object>
      </w:r>
    </w:p>
    <w:p w14:paraId="0266D063" w14:textId="77777777" w:rsidR="00075FAA" w:rsidRDefault="00000000">
      <w:pPr>
        <w:rPr>
          <w:b/>
        </w:rPr>
      </w:pPr>
      <w:r>
        <w:rPr>
          <w:b/>
        </w:rPr>
        <w:t>Câu 5: B</w:t>
      </w:r>
    </w:p>
    <w:p w14:paraId="3D550D27" w14:textId="77777777" w:rsidR="00075FAA" w:rsidRDefault="00000000">
      <w:pPr>
        <w:rPr>
          <w:b/>
        </w:rPr>
      </w:pPr>
      <w:r>
        <w:rPr>
          <w:b/>
        </w:rPr>
        <w:lastRenderedPageBreak/>
        <w:t xml:space="preserve">Lời giải: </w:t>
      </w:r>
    </w:p>
    <w:p w14:paraId="02E66AF0" w14:textId="77777777" w:rsidR="00972ACC" w:rsidRPr="004A0705" w:rsidRDefault="00000000" w:rsidP="00972ACC">
      <w:pPr>
        <w:pStyle w:val="Normal64"/>
        <w:spacing w:line="360" w:lineRule="auto"/>
        <w:ind w:right="48"/>
        <w:rPr>
          <w:sz w:val="26"/>
          <w:szCs w:val="26"/>
        </w:rPr>
      </w:pPr>
      <w:r w:rsidRPr="004A0705">
        <w:rPr>
          <w:color w:val="000000"/>
          <w:sz w:val="26"/>
          <w:szCs w:val="26"/>
        </w:rPr>
        <w:t xml:space="preserve">Vì </w:t>
      </w:r>
      <w:r>
        <w:rPr>
          <w:position w:val="-4"/>
          <w:sz w:val="26"/>
          <w:szCs w:val="26"/>
        </w:rPr>
        <w:object w:dxaOrig="225" w:dyaOrig="195" w14:anchorId="7C902113">
          <v:shape id="_x0000_i1125" type="#_x0000_t75" style="width:11.35pt;height:9.95pt" o:ole="">
            <v:imagedata r:id="rId209" o:title=""/>
          </v:shape>
          <o:OLEObject Type="Embed" ProgID="Equation.DSMT4" ShapeID="_x0000_i1125" DrawAspect="Content" ObjectID="_1792997940" r:id="rId210"/>
        </w:object>
      </w:r>
      <w:r w:rsidRPr="004A0705">
        <w:rPr>
          <w:sz w:val="26"/>
          <w:szCs w:val="26"/>
        </w:rPr>
        <w:t xml:space="preserve"> là số tiền để mua vở, y là số tiền mua bút nên tổng số tiền bạn An phải trả để mua vở và bút là: </w:t>
      </w:r>
      <w:r>
        <w:rPr>
          <w:position w:val="-10"/>
          <w:sz w:val="26"/>
          <w:szCs w:val="26"/>
        </w:rPr>
        <w:object w:dxaOrig="600" w:dyaOrig="270" w14:anchorId="4051C5C5">
          <v:shape id="_x0000_i1126" type="#_x0000_t75" style="width:29.85pt;height:13.75pt" o:ole="">
            <v:imagedata r:id="rId211" o:title=""/>
          </v:shape>
          <o:OLEObject Type="Embed" ProgID="Equation.DSMT4" ShapeID="_x0000_i1126" DrawAspect="Content" ObjectID="_1792997941" r:id="rId212"/>
        </w:object>
      </w:r>
    </w:p>
    <w:p w14:paraId="5CA13487" w14:textId="77777777" w:rsidR="00075FAA" w:rsidRDefault="00000000">
      <w:pPr>
        <w:rPr>
          <w:b/>
        </w:rPr>
      </w:pPr>
      <w:r>
        <w:rPr>
          <w:b/>
        </w:rPr>
        <w:t>Câu 6: B</w:t>
      </w:r>
    </w:p>
    <w:p w14:paraId="2F6919DB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6E11A5DF" w14:textId="77777777" w:rsidR="00871360" w:rsidRPr="004A0705" w:rsidRDefault="00000000" w:rsidP="00871360">
      <w:pPr>
        <w:pStyle w:val="Normal65"/>
        <w:tabs>
          <w:tab w:val="left" w:pos="1134"/>
        </w:tabs>
        <w:spacing w:line="300" w:lineRule="auto"/>
        <w:rPr>
          <w:kern w:val="2"/>
          <w:sz w:val="26"/>
          <w:szCs w:val="26"/>
        </w:rPr>
      </w:pPr>
      <w:r w:rsidRPr="004A0705">
        <w:rPr>
          <w:kern w:val="2"/>
          <w:sz w:val="26"/>
          <w:szCs w:val="26"/>
        </w:rPr>
        <w:t xml:space="preserve">Phương trình </w:t>
      </w:r>
      <w:r>
        <w:rPr>
          <w:position w:val="-10"/>
          <w:sz w:val="26"/>
          <w:szCs w:val="26"/>
        </w:rPr>
        <w:object w:dxaOrig="1260" w:dyaOrig="315" w14:anchorId="1C1CF7C0">
          <v:shape id="_x0000_i1127" type="#_x0000_t75" style="width:63.45pt;height:15.65pt" o:ole="">
            <v:imagedata r:id="rId213" o:title=""/>
          </v:shape>
          <o:OLEObject Type="Embed" ProgID="Equation.DSMT4" ShapeID="_x0000_i1127" DrawAspect="Content" ObjectID="_1792997942" r:id="rId214"/>
        </w:object>
      </w:r>
      <w:r>
        <w:rPr>
          <w:position w:val="-6"/>
          <w:sz w:val="26"/>
          <w:szCs w:val="26"/>
        </w:rPr>
        <w:object w:dxaOrig="1095" w:dyaOrig="285" w14:anchorId="1E594AC8">
          <v:shape id="_x0000_i1128" type="#_x0000_t75" style="width:54.45pt;height:14.2pt" o:ole="">
            <v:imagedata r:id="rId215" o:title=""/>
          </v:shape>
          <o:OLEObject Type="Embed" ProgID="Equation.DSMT4" ShapeID="_x0000_i1128" DrawAspect="Content" ObjectID="_1792997943" r:id="rId216"/>
        </w:object>
      </w:r>
      <w:r w:rsidRPr="004A0705">
        <w:rPr>
          <w:kern w:val="2"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900" w:dyaOrig="285" w14:anchorId="62969FD0">
          <v:shape id="_x0000_i1129" type="#_x0000_t75" style="width:45pt;height:14.2pt" o:ole="">
            <v:imagedata r:id="rId217" o:title=""/>
          </v:shape>
          <o:OLEObject Type="Embed" ProgID="Equation.DSMT4" ShapeID="_x0000_i1129" DrawAspect="Content" ObjectID="_1792997944" r:id="rId218"/>
        </w:object>
      </w:r>
    </w:p>
    <w:p w14:paraId="36154882" w14:textId="77777777" w:rsidR="00871360" w:rsidRPr="004A0705" w:rsidRDefault="00000000" w:rsidP="00871360">
      <w:pPr>
        <w:pStyle w:val="Normal66"/>
        <w:tabs>
          <w:tab w:val="left" w:pos="1134"/>
        </w:tabs>
        <w:spacing w:line="300" w:lineRule="auto"/>
        <w:rPr>
          <w:sz w:val="26"/>
          <w:szCs w:val="26"/>
        </w:rPr>
      </w:pPr>
      <w:r w:rsidRPr="004A0705">
        <w:rPr>
          <w:kern w:val="2"/>
          <w:sz w:val="26"/>
          <w:szCs w:val="26"/>
        </w:rPr>
        <w:t xml:space="preserve">Vậy công thức nghiệm tổng quát là </w:t>
      </w:r>
      <w:r>
        <w:rPr>
          <w:position w:val="-32"/>
          <w:sz w:val="26"/>
          <w:szCs w:val="26"/>
        </w:rPr>
        <w:object w:dxaOrig="795" w:dyaOrig="765" w14:anchorId="477DE181">
          <v:shape id="_x0000_i1130" type="#_x0000_t75" style="width:39.3pt;height:38.35pt" o:ole="">
            <v:imagedata r:id="rId219" o:title=""/>
          </v:shape>
          <o:OLEObject Type="Embed" ProgID="Equation.DSMT4" ShapeID="_x0000_i1130" DrawAspect="Content" ObjectID="_1792997945" r:id="rId220"/>
        </w:object>
      </w:r>
      <w:r w:rsidRPr="004A0705">
        <w:rPr>
          <w:kern w:val="2"/>
          <w:sz w:val="26"/>
          <w:szCs w:val="26"/>
        </w:rPr>
        <w:t xml:space="preserve"> . </w:t>
      </w:r>
    </w:p>
    <w:p w14:paraId="698B7DAA" w14:textId="77777777" w:rsidR="00075FAA" w:rsidRDefault="00000000">
      <w:pPr>
        <w:rPr>
          <w:b/>
        </w:rPr>
      </w:pPr>
      <w:r>
        <w:rPr>
          <w:b/>
        </w:rPr>
        <w:t>Câu 7: D</w:t>
      </w:r>
    </w:p>
    <w:p w14:paraId="2760C5D1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46919B59" w14:textId="77777777" w:rsidR="0087240F" w:rsidRPr="005B08FB" w:rsidRDefault="00000000" w:rsidP="0087240F">
      <w:pPr>
        <w:pStyle w:val="Normal67"/>
        <w:jc w:val="both"/>
        <w:rPr>
          <w:sz w:val="26"/>
          <w:szCs w:val="26"/>
        </w:rPr>
      </w:pPr>
      <w:r w:rsidRPr="005B08FB">
        <w:rPr>
          <w:sz w:val="26"/>
          <w:szCs w:val="26"/>
        </w:rPr>
        <w:t xml:space="preserve">Năng suất = Sản phẩm </w:t>
      </w:r>
      <w:r>
        <w:rPr>
          <w:position w:val="-4"/>
          <w:sz w:val="26"/>
          <w:szCs w:val="26"/>
        </w:rPr>
        <w:object w:dxaOrig="225" w:dyaOrig="225" w14:anchorId="4340DDC4">
          <v:shape id="_x0000_i1131" type="#_x0000_t75" style="width:11.35pt;height:11.35pt" o:ole="">
            <v:imagedata r:id="rId221" o:title=""/>
          </v:shape>
          <o:OLEObject Type="Embed" ProgID="Equation.DSMT4" ShapeID="_x0000_i1131" DrawAspect="Content" ObjectID="_1792997946" r:id="rId222"/>
        </w:object>
      </w:r>
      <w:r w:rsidRPr="005B08FB">
        <w:rPr>
          <w:sz w:val="26"/>
          <w:szCs w:val="26"/>
        </w:rPr>
        <w:t xml:space="preserve"> Thời gian </w:t>
      </w:r>
    </w:p>
    <w:p w14:paraId="5B01768E" w14:textId="77777777" w:rsidR="0087240F" w:rsidRPr="004A0705" w:rsidRDefault="00000000" w:rsidP="0087240F">
      <w:pPr>
        <w:pStyle w:val="Normal68"/>
        <w:rPr>
          <w:sz w:val="26"/>
          <w:szCs w:val="26"/>
        </w:rPr>
      </w:pPr>
      <w:r w:rsidRPr="005B08FB">
        <w:rPr>
          <w:sz w:val="26"/>
          <w:szCs w:val="26"/>
        </w:rPr>
        <w:t xml:space="preserve">Vậy năng suất của đội công nhân đó là </w:t>
      </w:r>
      <w:r>
        <w:rPr>
          <w:position w:val="-26"/>
          <w:sz w:val="26"/>
          <w:szCs w:val="26"/>
        </w:rPr>
        <w:object w:dxaOrig="765" w:dyaOrig="675" w14:anchorId="2A88821E">
          <v:shape id="_x0000_i1132" type="#_x0000_t75" style="width:38.35pt;height:33.65pt" o:ole="">
            <v:imagedata r:id="rId223" o:title=""/>
          </v:shape>
          <o:OLEObject Type="Embed" ProgID="Equation.DSMT4" ShapeID="_x0000_i1132" DrawAspect="Content" ObjectID="_1792997947" r:id="rId224"/>
        </w:object>
      </w:r>
      <w:r w:rsidRPr="005B08FB">
        <w:rPr>
          <w:sz w:val="26"/>
          <w:szCs w:val="26"/>
        </w:rPr>
        <w:t>(km/ngày)</w:t>
      </w:r>
    </w:p>
    <w:p w14:paraId="622DFB87" w14:textId="77777777" w:rsidR="00075FAA" w:rsidRDefault="00000000">
      <w:pPr>
        <w:rPr>
          <w:b/>
        </w:rPr>
      </w:pPr>
      <w:r>
        <w:rPr>
          <w:b/>
        </w:rPr>
        <w:t>Câu 8: A</w:t>
      </w:r>
    </w:p>
    <w:p w14:paraId="191750FF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2E8B1025" w14:textId="77777777" w:rsidR="00EE265E" w:rsidRPr="004A0705" w:rsidRDefault="00000000" w:rsidP="00EE265E">
      <w:pPr>
        <w:pStyle w:val="Normal69"/>
        <w:rPr>
          <w:sz w:val="26"/>
          <w:szCs w:val="26"/>
        </w:rPr>
      </w:pPr>
      <w:r w:rsidRPr="004A0705">
        <w:rPr>
          <w:sz w:val="26"/>
          <w:szCs w:val="26"/>
        </w:rPr>
        <w:t xml:space="preserve">Dựa vào định nghĩa: </w:t>
      </w:r>
      <w:r w:rsidRPr="004A0705">
        <w:rPr>
          <w:color w:val="252525"/>
          <w:sz w:val="26"/>
          <w:szCs w:val="26"/>
          <w:shd w:val="clear" w:color="auto" w:fill="FFFFFF"/>
        </w:rPr>
        <w:t>Phương trình dạng </w:t>
      </w:r>
      <w:r>
        <w:rPr>
          <w:position w:val="-10"/>
          <w:sz w:val="26"/>
          <w:szCs w:val="26"/>
        </w:rPr>
        <w:object w:dxaOrig="1140" w:dyaOrig="345" w14:anchorId="51F4918A">
          <v:shape id="_x0000_i1133" type="#_x0000_t75" style="width:56.85pt;height:17.55pt" o:ole="">
            <v:imagedata r:id="rId225" o:title=""/>
          </v:shape>
          <o:OLEObject Type="Embed" ProgID="Equation.DSMT4" ShapeID="_x0000_i1133" DrawAspect="Content" ObjectID="_1792997948" r:id="rId226"/>
        </w:object>
      </w:r>
      <w:r w:rsidRPr="004A0705">
        <w:rPr>
          <w:color w:val="252525"/>
          <w:position w:val="-10"/>
          <w:sz w:val="26"/>
          <w:szCs w:val="26"/>
          <w:shd w:val="clear" w:color="auto" w:fill="FFFFFF"/>
        </w:rPr>
        <w:t xml:space="preserve"> </w:t>
      </w:r>
      <w:r w:rsidRPr="004A0705">
        <w:rPr>
          <w:color w:val="252525"/>
          <w:sz w:val="26"/>
          <w:szCs w:val="26"/>
          <w:shd w:val="clear" w:color="auto" w:fill="FFFFFF"/>
        </w:rPr>
        <w:t xml:space="preserve">với </w:t>
      </w:r>
      <w:r>
        <w:rPr>
          <w:position w:val="-6"/>
          <w:sz w:val="26"/>
          <w:szCs w:val="26"/>
        </w:rPr>
        <w:object w:dxaOrig="195" w:dyaOrig="270" w14:anchorId="2E803067">
          <v:shape id="_x0000_i1134" type="#_x0000_t75" style="width:9.95pt;height:13.75pt" o:ole="">
            <v:imagedata r:id="rId227" o:title=""/>
          </v:shape>
          <o:OLEObject Type="Embed" ProgID="Equation.DSMT4" ShapeID="_x0000_i1134" DrawAspect="Content" ObjectID="_1792997949" r:id="rId228"/>
        </w:object>
      </w:r>
      <w:r w:rsidRPr="004A0705">
        <w:rPr>
          <w:color w:val="252525"/>
          <w:sz w:val="26"/>
          <w:szCs w:val="26"/>
          <w:shd w:val="clear" w:color="auto" w:fill="FFFFFF"/>
        </w:rPr>
        <w:t xml:space="preserve"> và </w:t>
      </w:r>
      <w:r>
        <w:rPr>
          <w:position w:val="-6"/>
          <w:sz w:val="26"/>
          <w:szCs w:val="26"/>
        </w:rPr>
        <w:object w:dxaOrig="195" w:dyaOrig="300" w14:anchorId="06CDAE06">
          <v:shape id="_x0000_i1135" type="#_x0000_t75" style="width:9.95pt;height:15.15pt" o:ole="">
            <v:imagedata r:id="rId229" o:title=""/>
          </v:shape>
          <o:OLEObject Type="Embed" ProgID="Equation.DSMT4" ShapeID="_x0000_i1135" DrawAspect="Content" ObjectID="_1792997950" r:id="rId230"/>
        </w:object>
      </w:r>
      <w:r w:rsidRPr="004A0705">
        <w:rPr>
          <w:color w:val="252525"/>
          <w:sz w:val="26"/>
          <w:szCs w:val="26"/>
          <w:shd w:val="clear" w:color="auto" w:fill="FFFFFF"/>
        </w:rPr>
        <w:t xml:space="preserve"> là hai số đã cho và </w:t>
      </w:r>
      <w:r>
        <w:rPr>
          <w:position w:val="-10"/>
          <w:sz w:val="26"/>
          <w:szCs w:val="26"/>
        </w:rPr>
        <w:object w:dxaOrig="675" w:dyaOrig="315" w14:anchorId="1B99BE0D">
          <v:shape id="_x0000_i1136" type="#_x0000_t75" style="width:33.65pt;height:15.65pt" o:ole="">
            <v:imagedata r:id="rId231" o:title=""/>
          </v:shape>
          <o:OLEObject Type="Embed" ProgID="Equation.DSMT4" ShapeID="_x0000_i1136" DrawAspect="Content" ObjectID="_1792997951" r:id="rId232"/>
        </w:object>
      </w:r>
      <w:r w:rsidRPr="004A0705">
        <w:rPr>
          <w:color w:val="252525"/>
          <w:sz w:val="26"/>
          <w:szCs w:val="26"/>
          <w:shd w:val="clear" w:color="auto" w:fill="FFFFFF"/>
        </w:rPr>
        <w:t xml:space="preserve"> được gọi là phương trình bậc nhất một ẩn.</w:t>
      </w:r>
    </w:p>
    <w:p w14:paraId="27F71630" w14:textId="77777777" w:rsidR="00075FAA" w:rsidRDefault="00000000">
      <w:pPr>
        <w:rPr>
          <w:b/>
        </w:rPr>
      </w:pPr>
      <w:r>
        <w:rPr>
          <w:b/>
        </w:rPr>
        <w:t>Câu 9: A</w:t>
      </w:r>
    </w:p>
    <w:p w14:paraId="4D1AF27F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1DD5E1C8" w14:textId="77777777" w:rsidR="00F21EAB" w:rsidRPr="004A0705" w:rsidRDefault="00000000" w:rsidP="00F21EAB">
      <w:pPr>
        <w:pStyle w:val="Normal70"/>
        <w:tabs>
          <w:tab w:val="left" w:pos="992"/>
          <w:tab w:val="left" w:pos="1134"/>
          <w:tab w:val="left" w:pos="9195"/>
        </w:tabs>
        <w:spacing w:line="300" w:lineRule="auto"/>
        <w:jc w:val="both"/>
        <w:rPr>
          <w:sz w:val="26"/>
          <w:szCs w:val="26"/>
        </w:rPr>
      </w:pPr>
      <w:r w:rsidRPr="00C654AD">
        <w:rPr>
          <w:color w:val="000000" w:themeColor="text1"/>
          <w:sz w:val="26"/>
          <w:szCs w:val="26"/>
        </w:rPr>
        <w:t xml:space="preserve">Xét tam giác HBC vuông tại H. Theo hệ thức giữa cạnh và góc trong tam giác vuông ta có: </w:t>
      </w:r>
      <w:r>
        <w:rPr>
          <w:position w:val="-6"/>
          <w:sz w:val="26"/>
          <w:szCs w:val="26"/>
        </w:rPr>
        <w:object w:dxaOrig="1575" w:dyaOrig="300" w14:anchorId="741CB018">
          <v:shape id="_x0000_i1137" type="#_x0000_t75" style="width:79.1pt;height:15.15pt" o:ole="">
            <v:imagedata r:id="rId233" o:title=""/>
          </v:shape>
          <o:OLEObject Type="Embed" ProgID="Equation.DSMT4" ShapeID="_x0000_i1137" DrawAspect="Content" ObjectID="_1792997952" r:id="rId234"/>
        </w:object>
      </w:r>
    </w:p>
    <w:p w14:paraId="314381DC" w14:textId="77777777" w:rsidR="00075FAA" w:rsidRDefault="00000000">
      <w:pPr>
        <w:rPr>
          <w:b/>
        </w:rPr>
      </w:pPr>
      <w:r>
        <w:rPr>
          <w:b/>
        </w:rPr>
        <w:t>Câu 10: A</w:t>
      </w:r>
    </w:p>
    <w:p w14:paraId="05D9A45A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0982B27E" w14:textId="77777777" w:rsidR="007712A8" w:rsidRPr="00355466" w:rsidRDefault="00000000" w:rsidP="007712A8">
      <w:pPr>
        <w:pStyle w:val="Normal71"/>
        <w:rPr>
          <w:sz w:val="26"/>
          <w:szCs w:val="26"/>
        </w:rPr>
      </w:pPr>
      <w:r w:rsidRPr="00355466">
        <w:rPr>
          <w:noProof/>
          <w:color w:val="000000"/>
          <w:sz w:val="26"/>
          <w:szCs w:val="26"/>
        </w:rPr>
        <w:drawing>
          <wp:inline distT="0" distB="0" distL="0" distR="0" wp14:anchorId="0B9C6B7A" wp14:editId="0AD3EA62">
            <wp:extent cx="1811359" cy="1159329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2601487" name="Picture 2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092" cy="1179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063C2D" w14:textId="77777777" w:rsidR="007712A8" w:rsidRPr="00355466" w:rsidRDefault="00000000" w:rsidP="007712A8">
      <w:pPr>
        <w:pStyle w:val="NoSpacing"/>
        <w:rPr>
          <w:rFonts w:ascii="Times New Roman" w:hAnsi="Times New Roman" w:cs="Times New Roman"/>
          <w:color w:val="000000"/>
          <w:sz w:val="26"/>
          <w:szCs w:val="26"/>
        </w:rPr>
      </w:pPr>
      <w:r w:rsidRPr="00355466">
        <w:rPr>
          <w:rFonts w:ascii="Times New Roman" w:hAnsi="Times New Roman" w:cs="Times New Roman"/>
          <w:color w:val="000000"/>
          <w:sz w:val="26"/>
          <w:szCs w:val="26"/>
        </w:rPr>
        <w:t xml:space="preserve">Xét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7ED37AE1">
          <v:shape id="_x0000_i1138" type="#_x0000_t75" style="width:12.3pt;height:12.3pt" o:ole="">
            <v:imagedata r:id="rId236" o:title=""/>
          </v:shape>
          <o:OLEObject Type="Embed" ProgID="Equation.DSMT4" ShapeID="_x0000_i1138" DrawAspect="Content" ObjectID="_1792997953" r:id="rId237"/>
        </w:object>
      </w:r>
      <w:r w:rsidRPr="00355466">
        <w:rPr>
          <w:rFonts w:ascii="Times New Roman" w:hAnsi="Times New Roman" w:cs="Times New Roman"/>
          <w:color w:val="000000"/>
          <w:sz w:val="26"/>
          <w:szCs w:val="26"/>
        </w:rPr>
        <w:t>ABC vuông tại A có BC = BH + CH = 7cm</w:t>
      </w:r>
    </w:p>
    <w:p w14:paraId="683F7139" w14:textId="77777777" w:rsidR="007712A8" w:rsidRPr="00355466" w:rsidRDefault="00000000" w:rsidP="007712A8">
      <w:pPr>
        <w:pStyle w:val="NoSpacing0"/>
        <w:rPr>
          <w:rFonts w:ascii="Times New Roman" w:hAnsi="Times New Roman" w:cs="Times New Roman"/>
          <w:color w:val="000000"/>
          <w:sz w:val="26"/>
          <w:szCs w:val="26"/>
        </w:rPr>
      </w:pPr>
      <w:r w:rsidRPr="00355466">
        <w:rPr>
          <w:rFonts w:ascii="Times New Roman" w:hAnsi="Times New Roman" w:cs="Times New Roman"/>
          <w:color w:val="000000"/>
          <w:sz w:val="26"/>
          <w:szCs w:val="26"/>
        </w:rPr>
        <w:t>Theo hệ thức lượng trong tam giác vuông ta có:</w:t>
      </w:r>
    </w:p>
    <w:p w14:paraId="64E780AE" w14:textId="77777777" w:rsidR="007712A8" w:rsidRPr="00355466" w:rsidRDefault="00000000" w:rsidP="007712A8">
      <w:pPr>
        <w:pStyle w:val="NoSpacing1"/>
        <w:rPr>
          <w:rFonts w:ascii="Times New Roman" w:hAnsi="Times New Roman" w:cs="Times New Roman"/>
          <w:color w:val="000000"/>
          <w:sz w:val="26"/>
          <w:szCs w:val="26"/>
        </w:rPr>
      </w:pPr>
      <w:r w:rsidRPr="00355466">
        <w:rPr>
          <w:rFonts w:ascii="Times New Roman" w:hAnsi="Times New Roman" w:cs="Times New Roman"/>
          <w:color w:val="000000"/>
          <w:sz w:val="26"/>
          <w:szCs w:val="26"/>
        </w:rPr>
        <w:t>AC</w:t>
      </w:r>
      <w:r w:rsidRPr="00355466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 xml:space="preserve">2 </w:t>
      </w:r>
      <w:r w:rsidRPr="00355466">
        <w:rPr>
          <w:rFonts w:ascii="Times New Roman" w:hAnsi="Times New Roman" w:cs="Times New Roman"/>
          <w:color w:val="000000"/>
          <w:sz w:val="26"/>
          <w:szCs w:val="26"/>
        </w:rPr>
        <w:t xml:space="preserve">= CH.BC nên AC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195" w:dyaOrig="195" w14:anchorId="121DFC4F">
          <v:shape id="_x0000_i1139" type="#_x0000_t75" style="width:9.95pt;height:9.95pt" o:ole="">
            <v:imagedata r:id="rId238" o:title=""/>
          </v:shape>
          <o:OLEObject Type="Embed" ProgID="Equation.DSMT4" ShapeID="_x0000_i1139" DrawAspect="Content" ObjectID="_1792997954" r:id="rId239"/>
        </w:object>
      </w:r>
      <w:r w:rsidRPr="00355466">
        <w:rPr>
          <w:rFonts w:ascii="Times New Roman" w:hAnsi="Times New Roman" w:cs="Times New Roman"/>
          <w:color w:val="000000"/>
          <w:sz w:val="26"/>
          <w:szCs w:val="26"/>
        </w:rPr>
        <w:t>5,29 cm</w:t>
      </w:r>
    </w:p>
    <w:p w14:paraId="20407F69" w14:textId="77777777" w:rsidR="007712A8" w:rsidRPr="004A0705" w:rsidRDefault="00000000" w:rsidP="007712A8">
      <w:pPr>
        <w:pStyle w:val="Normal72"/>
        <w:tabs>
          <w:tab w:val="left" w:pos="992"/>
          <w:tab w:val="left" w:pos="1134"/>
          <w:tab w:val="left" w:pos="9195"/>
        </w:tabs>
        <w:spacing w:line="300" w:lineRule="auto"/>
        <w:jc w:val="both"/>
        <w:rPr>
          <w:sz w:val="26"/>
          <w:szCs w:val="26"/>
        </w:rPr>
      </w:pPr>
      <w:r>
        <w:rPr>
          <w:position w:val="-4"/>
          <w:sz w:val="26"/>
          <w:szCs w:val="26"/>
        </w:rPr>
        <w:object w:dxaOrig="195" w:dyaOrig="270" w14:anchorId="23650BD6">
          <v:shape id="_x0000_i1140" type="#_x0000_t75" style="width:9.95pt;height:13.75pt" o:ole="">
            <v:imagedata r:id="rId240" o:title=""/>
          </v:shape>
          <o:OLEObject Type="Embed" ProgID="Equation.DSMT4" ShapeID="_x0000_i1140" DrawAspect="Content" ObjectID="_1792997955" r:id="rId241"/>
        </w:object>
      </w:r>
      <w:r w:rsidRPr="00355466">
        <w:rPr>
          <w:color w:val="000000"/>
          <w:sz w:val="26"/>
          <w:szCs w:val="26"/>
        </w:rPr>
        <w:t xml:space="preserve">=&gt; cos C = </w:t>
      </w:r>
      <w:r>
        <w:rPr>
          <w:position w:val="-26"/>
          <w:sz w:val="26"/>
          <w:szCs w:val="26"/>
        </w:rPr>
        <w:object w:dxaOrig="1320" w:dyaOrig="675" w14:anchorId="7683DFDD">
          <v:shape id="_x0000_i1141" type="#_x0000_t75" style="width:65.85pt;height:33.65pt" o:ole="">
            <v:imagedata r:id="rId242" o:title=""/>
          </v:shape>
          <o:OLEObject Type="Embed" ProgID="Equation.DSMT4" ShapeID="_x0000_i1141" DrawAspect="Content" ObjectID="_1792997956" r:id="rId243"/>
        </w:object>
      </w:r>
    </w:p>
    <w:p w14:paraId="65649DB5" w14:textId="77777777" w:rsidR="00075FAA" w:rsidRDefault="00000000">
      <w:pPr>
        <w:rPr>
          <w:b/>
        </w:rPr>
      </w:pPr>
      <w:r>
        <w:rPr>
          <w:b/>
        </w:rPr>
        <w:t>Câu 11: C</w:t>
      </w:r>
    </w:p>
    <w:p w14:paraId="60031C4B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72614687" w14:textId="77777777" w:rsidR="005B4051" w:rsidRPr="004A0705" w:rsidRDefault="00000000" w:rsidP="005B4051">
      <w:pPr>
        <w:pStyle w:val="Normal73"/>
        <w:rPr>
          <w:sz w:val="26"/>
          <w:szCs w:val="26"/>
        </w:rPr>
      </w:pPr>
      <w:r w:rsidRPr="00355466">
        <w:rPr>
          <w:sz w:val="26"/>
          <w:szCs w:val="26"/>
        </w:rPr>
        <w:t xml:space="preserve">Tính BC = 3cm (Dùng định lý Pythagore), tính được </w:t>
      </w:r>
      <w:r>
        <w:rPr>
          <w:position w:val="-26"/>
          <w:sz w:val="26"/>
          <w:szCs w:val="26"/>
        </w:rPr>
        <w:object w:dxaOrig="1050" w:dyaOrig="675" w14:anchorId="3C301A4B">
          <v:shape id="_x0000_i1142" type="#_x0000_t75" style="width:52.6pt;height:33.65pt" o:ole="">
            <v:imagedata r:id="rId244" o:title=""/>
          </v:shape>
          <o:OLEObject Type="Embed" ProgID="Equation.DSMT4" ShapeID="_x0000_i1142" DrawAspect="Content" ObjectID="_1792997957" r:id="rId245"/>
        </w:object>
      </w:r>
    </w:p>
    <w:p w14:paraId="18DBAEB8" w14:textId="77777777" w:rsidR="00075FAA" w:rsidRDefault="00000000">
      <w:pPr>
        <w:rPr>
          <w:b/>
        </w:rPr>
      </w:pPr>
      <w:r>
        <w:rPr>
          <w:b/>
        </w:rPr>
        <w:t>Câu 12: B</w:t>
      </w:r>
    </w:p>
    <w:p w14:paraId="3ECA7E1E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7955245B" w14:textId="77777777" w:rsidR="009134B7" w:rsidRPr="004A0705" w:rsidRDefault="00000000" w:rsidP="009134B7">
      <w:pPr>
        <w:pStyle w:val="Normal74"/>
        <w:rPr>
          <w:sz w:val="26"/>
          <w:szCs w:val="26"/>
        </w:rPr>
      </w:pPr>
      <w:r w:rsidRPr="00C654AD">
        <w:rPr>
          <w:sz w:val="26"/>
          <w:szCs w:val="26"/>
        </w:rPr>
        <w:t xml:space="preserve">Ta có: </w:t>
      </w:r>
      <w:r>
        <w:rPr>
          <w:position w:val="-6"/>
          <w:sz w:val="26"/>
          <w:szCs w:val="26"/>
        </w:rPr>
        <w:object w:dxaOrig="2175" w:dyaOrig="300" w14:anchorId="1C6D9693">
          <v:shape id="_x0000_i1143" type="#_x0000_t75" style="width:108.95pt;height:15.15pt" o:ole="">
            <v:imagedata r:id="rId246" o:title=""/>
          </v:shape>
          <o:OLEObject Type="Embed" ProgID="Equation.DSMT4" ShapeID="_x0000_i1143" DrawAspect="Content" ObjectID="_1792997958" r:id="rId247"/>
        </w:object>
      </w:r>
      <w:r w:rsidRPr="00C654AD">
        <w:rPr>
          <w:sz w:val="26"/>
          <w:szCs w:val="26"/>
        </w:rPr>
        <w:t xml:space="preserve"> nên </w:t>
      </w:r>
      <w:r>
        <w:rPr>
          <w:position w:val="-14"/>
          <w:sz w:val="26"/>
          <w:szCs w:val="26"/>
        </w:rPr>
        <w:object w:dxaOrig="465" w:dyaOrig="420" w14:anchorId="33364B63">
          <v:shape id="_x0000_i1144" type="#_x0000_t75" style="width:23.2pt;height:21.3pt" o:ole="">
            <v:imagedata r:id="rId248" o:title=""/>
          </v:shape>
          <o:OLEObject Type="Embed" ProgID="Equation.DSMT4" ShapeID="_x0000_i1144" DrawAspect="Content" ObjectID="_1792997959" r:id="rId249"/>
        </w:object>
      </w:r>
      <w:r w:rsidRPr="00C654AD">
        <w:rPr>
          <w:sz w:val="26"/>
          <w:szCs w:val="26"/>
        </w:rPr>
        <w:t xml:space="preserve"> và </w:t>
      </w:r>
      <w:r>
        <w:rPr>
          <w:position w:val="-14"/>
          <w:sz w:val="26"/>
          <w:szCs w:val="26"/>
        </w:rPr>
        <w:object w:dxaOrig="525" w:dyaOrig="420" w14:anchorId="44F6E177">
          <v:shape id="_x0000_i1145" type="#_x0000_t75" style="width:26.55pt;height:21.3pt" o:ole="">
            <v:imagedata r:id="rId250" o:title=""/>
          </v:shape>
          <o:OLEObject Type="Embed" ProgID="Equation.DSMT4" ShapeID="_x0000_i1145" DrawAspect="Content" ObjectID="_1792997960" r:id="rId251"/>
        </w:object>
      </w:r>
      <w:r w:rsidRPr="00C654AD">
        <w:rPr>
          <w:sz w:val="26"/>
          <w:szCs w:val="26"/>
        </w:rPr>
        <w:t xml:space="preserve"> cắt nhau. </w:t>
      </w:r>
    </w:p>
    <w:p w14:paraId="5260A0A2" w14:textId="77777777" w:rsidR="00075FAA" w:rsidRDefault="00000000">
      <w:pPr>
        <w:rPr>
          <w:b/>
        </w:rPr>
      </w:pPr>
      <w:r>
        <w:rPr>
          <w:b/>
        </w:rPr>
        <w:t>Câu 13: DSDS</w:t>
      </w:r>
    </w:p>
    <w:p w14:paraId="5FFF3E24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5DFFDC5E" w14:textId="77777777" w:rsidR="00383DD4" w:rsidRPr="00172E2E" w:rsidRDefault="00000000" w:rsidP="00383DD4">
      <w:pPr>
        <w:pStyle w:val="Normal75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lastRenderedPageBreak/>
        <w:t xml:space="preserve">Có </w:t>
      </w:r>
      <w:r>
        <w:rPr>
          <w:position w:val="-6"/>
          <w:sz w:val="26"/>
          <w:szCs w:val="26"/>
        </w:rPr>
        <w:object w:dxaOrig="975" w:dyaOrig="285" w14:anchorId="4E347D87">
          <v:shape id="_x0000_i1146" type="#_x0000_t75" style="width:48.8pt;height:14.2pt" o:ole="">
            <v:imagedata r:id="rId252" o:title=""/>
          </v:shape>
          <o:OLEObject Type="Embed" ProgID="Equation.DSMT4" ShapeID="_x0000_i1146" DrawAspect="Content" ObjectID="_1792997961" r:id="rId253"/>
        </w:object>
      </w:r>
      <w:r w:rsidRPr="00172E2E">
        <w:rPr>
          <w:iCs/>
          <w:sz w:val="26"/>
          <w:szCs w:val="26"/>
        </w:rPr>
        <w:t xml:space="preserve"> hoặc </w:t>
      </w:r>
      <w:r>
        <w:rPr>
          <w:position w:val="-6"/>
          <w:sz w:val="26"/>
          <w:szCs w:val="26"/>
        </w:rPr>
        <w:object w:dxaOrig="1125" w:dyaOrig="300" w14:anchorId="4EC08214">
          <v:shape id="_x0000_i1147" type="#_x0000_t75" style="width:56.35pt;height:15.15pt" o:ole="">
            <v:imagedata r:id="rId254" o:title=""/>
          </v:shape>
          <o:OLEObject Type="Embed" ProgID="Equation.DSMT4" ShapeID="_x0000_i1147" DrawAspect="Content" ObjectID="_1792997962" r:id="rId255"/>
        </w:object>
      </w:r>
      <w:r w:rsidRPr="00172E2E">
        <w:rPr>
          <w:iCs/>
          <w:sz w:val="26"/>
          <w:szCs w:val="26"/>
        </w:rPr>
        <w:t xml:space="preserve"> nên phương trình </w:t>
      </w:r>
      <w:r>
        <w:rPr>
          <w:position w:val="-12"/>
          <w:sz w:val="26"/>
          <w:szCs w:val="26"/>
        </w:rPr>
        <w:object w:dxaOrig="1605" w:dyaOrig="360" w14:anchorId="4A4B1188">
          <v:shape id="_x0000_i1148" type="#_x0000_t75" style="width:80.05pt;height:18pt" o:ole="">
            <v:imagedata r:id="rId256" o:title=""/>
          </v:shape>
          <o:OLEObject Type="Embed" ProgID="Equation.DSMT4" ShapeID="_x0000_i1148" DrawAspect="Content" ObjectID="_1792997963" r:id="rId257"/>
        </w:object>
      </w:r>
      <w:r w:rsidRPr="00172E2E">
        <w:rPr>
          <w:iCs/>
          <w:sz w:val="26"/>
          <w:szCs w:val="26"/>
        </w:rPr>
        <w:t xml:space="preserve"> là phương trình bậc nhất hai ẩn.</w:t>
      </w:r>
    </w:p>
    <w:p w14:paraId="3BB5F491" w14:textId="77777777" w:rsidR="00383DD4" w:rsidRPr="00172E2E" w:rsidRDefault="00000000" w:rsidP="00383DD4">
      <w:pPr>
        <w:pStyle w:val="ListParagraph1"/>
        <w:ind w:left="567"/>
        <w:contextualSpacing w:val="0"/>
        <w:rPr>
          <w:b/>
          <w:iCs/>
          <w:color w:val="FF0000"/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</w:rPr>
        <w:t>Chọn:Đ</w:t>
      </w:r>
    </w:p>
    <w:p w14:paraId="4E74202A" w14:textId="77777777" w:rsidR="00383DD4" w:rsidRPr="00172E2E" w:rsidRDefault="00000000" w:rsidP="00383DD4">
      <w:pPr>
        <w:pStyle w:val="Normal77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 xml:space="preserve">Thay </w:t>
      </w:r>
      <w:r>
        <w:rPr>
          <w:position w:val="-12"/>
          <w:sz w:val="26"/>
          <w:szCs w:val="26"/>
        </w:rPr>
        <w:object w:dxaOrig="1185" w:dyaOrig="345" w14:anchorId="3CEC6732">
          <v:shape id="_x0000_i1149" type="#_x0000_t75" style="width:59.7pt;height:17.55pt" o:ole="">
            <v:imagedata r:id="rId258" o:title=""/>
          </v:shape>
          <o:OLEObject Type="Embed" ProgID="Equation.DSMT4" ShapeID="_x0000_i1149" DrawAspect="Content" ObjectID="_1792997964" r:id="rId259"/>
        </w:object>
      </w:r>
      <w:r w:rsidRPr="00172E2E">
        <w:rPr>
          <w:rFonts w:eastAsiaTheme="minorEastAsia"/>
          <w:iCs/>
          <w:sz w:val="26"/>
          <w:szCs w:val="26"/>
        </w:rPr>
        <w:t>vào phương trình ta được:</w:t>
      </w:r>
      <w:r>
        <w:rPr>
          <w:position w:val="-10"/>
          <w:sz w:val="26"/>
          <w:szCs w:val="26"/>
        </w:rPr>
        <w:object w:dxaOrig="3555" w:dyaOrig="315" w14:anchorId="543FCC5E">
          <v:shape id="_x0000_i1150" type="#_x0000_t75" style="width:177.65pt;height:15.65pt" o:ole="">
            <v:imagedata r:id="rId260" o:title=""/>
          </v:shape>
          <o:OLEObject Type="Embed" ProgID="Equation.DSMT4" ShapeID="_x0000_i1150" DrawAspect="Content" ObjectID="_1792997965" r:id="rId261"/>
        </w:object>
      </w:r>
    </w:p>
    <w:p w14:paraId="5802BBA8" w14:textId="77777777" w:rsidR="00383DD4" w:rsidRPr="00172E2E" w:rsidRDefault="00000000" w:rsidP="00383DD4">
      <w:pPr>
        <w:pStyle w:val="Normal78"/>
        <w:jc w:val="both"/>
        <w:rPr>
          <w:rFonts w:eastAsiaTheme="minorEastAsia"/>
          <w:iCs/>
          <w:sz w:val="26"/>
          <w:szCs w:val="26"/>
        </w:rPr>
      </w:pPr>
      <w:r w:rsidRPr="00172E2E">
        <w:rPr>
          <w:rFonts w:eastAsiaTheme="minorEastAsia"/>
          <w:iCs/>
          <w:sz w:val="26"/>
          <w:szCs w:val="26"/>
        </w:rPr>
        <w:t xml:space="preserve">Vậy cặp số </w:t>
      </w:r>
      <w:r>
        <w:rPr>
          <w:position w:val="-14"/>
          <w:sz w:val="26"/>
          <w:szCs w:val="26"/>
        </w:rPr>
        <w:object w:dxaOrig="600" w:dyaOrig="420" w14:anchorId="2E901EDF">
          <v:shape id="_x0000_i1151" type="#_x0000_t75" style="width:29.85pt;height:21.3pt" o:ole="">
            <v:imagedata r:id="rId262" o:title=""/>
          </v:shape>
          <o:OLEObject Type="Embed" ProgID="Equation.DSMT4" ShapeID="_x0000_i1151" DrawAspect="Content" ObjectID="_1792997966" r:id="rId263"/>
        </w:object>
      </w:r>
      <w:r w:rsidRPr="00172E2E">
        <w:rPr>
          <w:iCs/>
          <w:sz w:val="26"/>
          <w:szCs w:val="26"/>
        </w:rPr>
        <w:t xml:space="preserve"> </w:t>
      </w:r>
      <w:r w:rsidRPr="00172E2E">
        <w:rPr>
          <w:rFonts w:eastAsiaTheme="minorEastAsia"/>
          <w:iCs/>
          <w:sz w:val="26"/>
          <w:szCs w:val="26"/>
        </w:rPr>
        <w:t>không là nghiệm của phương trình đã cho</w:t>
      </w:r>
    </w:p>
    <w:p w14:paraId="7BE5F20C" w14:textId="77777777" w:rsidR="00383DD4" w:rsidRPr="00172E2E" w:rsidRDefault="00000000" w:rsidP="00383DD4">
      <w:pPr>
        <w:pStyle w:val="Normal79"/>
        <w:ind w:left="567"/>
        <w:jc w:val="both"/>
        <w:rPr>
          <w:rFonts w:eastAsiaTheme="minorEastAsia"/>
          <w:b/>
          <w:iCs/>
          <w:sz w:val="26"/>
          <w:szCs w:val="26"/>
        </w:rPr>
      </w:pPr>
      <w:r w:rsidRPr="00172E2E">
        <w:rPr>
          <w:rFonts w:eastAsiaTheme="minorEastAsia"/>
          <w:iCs/>
          <w:sz w:val="26"/>
          <w:szCs w:val="26"/>
        </w:rPr>
        <w:tab/>
      </w:r>
      <w:r w:rsidRPr="00172E2E">
        <w:rPr>
          <w:rFonts w:eastAsiaTheme="minorEastAsia"/>
          <w:b/>
          <w:iCs/>
          <w:sz w:val="26"/>
          <w:szCs w:val="26"/>
        </w:rPr>
        <w:t xml:space="preserve"> </w:t>
      </w:r>
      <w:r w:rsidRPr="00172E2E">
        <w:rPr>
          <w:rFonts w:eastAsiaTheme="minorEastAsia"/>
          <w:b/>
          <w:iCs/>
          <w:color w:val="FF0000"/>
          <w:sz w:val="26"/>
          <w:szCs w:val="26"/>
        </w:rPr>
        <w:t>Chọn:S</w:t>
      </w:r>
    </w:p>
    <w:p w14:paraId="3F83A448" w14:textId="77777777" w:rsidR="00383DD4" w:rsidRPr="00172E2E" w:rsidRDefault="00000000" w:rsidP="00383DD4">
      <w:pPr>
        <w:pStyle w:val="Normal80"/>
        <w:rPr>
          <w:rFonts w:eastAsiaTheme="minorEastAsia"/>
          <w:b/>
          <w:iCs/>
          <w:color w:val="FF0000"/>
          <w:sz w:val="26"/>
          <w:szCs w:val="26"/>
        </w:rPr>
      </w:pPr>
      <w:r w:rsidRPr="00172E2E">
        <w:rPr>
          <w:rFonts w:eastAsiaTheme="minorEastAsia"/>
          <w:b/>
          <w:iCs/>
          <w:color w:val="FF0000"/>
          <w:sz w:val="26"/>
          <w:szCs w:val="26"/>
        </w:rPr>
        <w:t>Chọn: Đ</w:t>
      </w:r>
    </w:p>
    <w:p w14:paraId="3842239E" w14:textId="77777777" w:rsidR="00383DD4" w:rsidRPr="00172E2E" w:rsidRDefault="00000000" w:rsidP="00383DD4">
      <w:pPr>
        <w:pStyle w:val="Normal81"/>
        <w:rPr>
          <w:rFonts w:eastAsiaTheme="minorEastAsia"/>
          <w:iCs/>
          <w:sz w:val="26"/>
          <w:szCs w:val="26"/>
        </w:rPr>
      </w:pPr>
      <w:r w:rsidRPr="00172E2E">
        <w:rPr>
          <w:bCs/>
          <w:iCs/>
          <w:sz w:val="26"/>
          <w:szCs w:val="26"/>
          <w:lang w:val="fr-FR"/>
        </w:rPr>
        <w:t xml:space="preserve">Ta có: </w:t>
      </w:r>
      <w:r>
        <w:rPr>
          <w:position w:val="-26"/>
          <w:sz w:val="26"/>
          <w:szCs w:val="26"/>
        </w:rPr>
        <w:object w:dxaOrig="3990" w:dyaOrig="675" w14:anchorId="69FD19FD">
          <v:shape id="_x0000_i1152" type="#_x0000_t75" style="width:199.9pt;height:33.65pt" o:ole="">
            <v:imagedata r:id="rId264" o:title=""/>
          </v:shape>
          <o:OLEObject Type="Embed" ProgID="Equation.DSMT4" ShapeID="_x0000_i1152" DrawAspect="Content" ObjectID="_1792997967" r:id="rId265"/>
        </w:object>
      </w:r>
    </w:p>
    <w:p w14:paraId="5C5D267C" w14:textId="77777777" w:rsidR="00383DD4" w:rsidRPr="00172E2E" w:rsidRDefault="00000000" w:rsidP="00383DD4">
      <w:pPr>
        <w:pStyle w:val="Normal82"/>
        <w:jc w:val="both"/>
        <w:rPr>
          <w:rFonts w:eastAsia="Calibri"/>
          <w:iCs/>
          <w:sz w:val="26"/>
          <w:szCs w:val="26"/>
        </w:rPr>
      </w:pPr>
      <w:r w:rsidRPr="00172E2E">
        <w:rPr>
          <w:rFonts w:eastAsia="Calibri"/>
          <w:iCs/>
          <w:sz w:val="26"/>
          <w:szCs w:val="26"/>
        </w:rPr>
        <w:t xml:space="preserve">Đặt </w:t>
      </w:r>
      <w:r>
        <w:rPr>
          <w:position w:val="-68"/>
          <w:sz w:val="26"/>
          <w:szCs w:val="26"/>
        </w:rPr>
        <w:object w:dxaOrig="7305" w:dyaOrig="1470" w14:anchorId="2DDAFBF8">
          <v:shape id="_x0000_i1153" type="#_x0000_t75" style="width:364.75pt;height:73.4pt" o:ole="">
            <v:imagedata r:id="rId266" o:title=""/>
          </v:shape>
          <o:OLEObject Type="Embed" ProgID="Equation.DSMT4" ShapeID="_x0000_i1153" DrawAspect="Content" ObjectID="_1792997968" r:id="rId267"/>
        </w:object>
      </w:r>
    </w:p>
    <w:p w14:paraId="7C9A44D3" w14:textId="77777777" w:rsidR="00383DD4" w:rsidRPr="00172E2E" w:rsidRDefault="00000000" w:rsidP="00383DD4">
      <w:pPr>
        <w:pStyle w:val="ListParagraph2"/>
        <w:jc w:val="both"/>
        <w:rPr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</w:rPr>
        <w:t>Chọn: S</w:t>
      </w:r>
    </w:p>
    <w:p w14:paraId="454F546E" w14:textId="77777777" w:rsidR="00075FAA" w:rsidRDefault="00000000">
      <w:pPr>
        <w:rPr>
          <w:b/>
        </w:rPr>
      </w:pPr>
      <w:r>
        <w:rPr>
          <w:b/>
        </w:rPr>
        <w:t>Câu 14: DSDD</w:t>
      </w:r>
    </w:p>
    <w:p w14:paraId="0F66CA85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7573F986" w14:textId="77777777" w:rsidR="00383DD4" w:rsidRPr="00172E2E" w:rsidRDefault="00000000" w:rsidP="00383DD4">
      <w:pPr>
        <w:pStyle w:val="NormalWeb2"/>
        <w:spacing w:before="0" w:beforeAutospacing="0" w:after="0" w:afterAutospacing="0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 xml:space="preserve">Phương trình </w:t>
      </w:r>
      <w:r>
        <w:rPr>
          <w:position w:val="-10"/>
          <w:sz w:val="26"/>
          <w:szCs w:val="26"/>
        </w:rPr>
        <w:object w:dxaOrig="375" w:dyaOrig="345" w14:anchorId="450112A4">
          <v:shape id="_x0000_i1154" type="#_x0000_t75" style="width:18.95pt;height:17.55pt" o:ole="">
            <v:imagedata r:id="rId268" o:title=""/>
          </v:shape>
          <o:OLEObject Type="Embed" ProgID="Equation.DSMT4" ShapeID="_x0000_i1154" DrawAspect="Content" ObjectID="_1792997969" r:id="rId269"/>
        </w:object>
      </w:r>
      <w:r w:rsidRPr="00172E2E">
        <w:rPr>
          <w:iCs/>
          <w:sz w:val="26"/>
          <w:szCs w:val="26"/>
        </w:rPr>
        <w:t xml:space="preserve"> có </w:t>
      </w:r>
      <w:r>
        <w:rPr>
          <w:position w:val="-12"/>
          <w:sz w:val="26"/>
          <w:szCs w:val="26"/>
        </w:rPr>
        <w:object w:dxaOrig="2100" w:dyaOrig="360" w14:anchorId="5534E43C">
          <v:shape id="_x0000_i1155" type="#_x0000_t75" style="width:105.15pt;height:18pt" o:ole="">
            <v:imagedata r:id="rId270" o:title=""/>
          </v:shape>
          <o:OLEObject Type="Embed" ProgID="Equation.DSMT4" ShapeID="_x0000_i1155" DrawAspect="Content" ObjectID="_1792997970" r:id="rId271"/>
        </w:object>
      </w:r>
      <w:r w:rsidRPr="00172E2E">
        <w:rPr>
          <w:iCs/>
          <w:sz w:val="26"/>
          <w:szCs w:val="26"/>
        </w:rPr>
        <w:t xml:space="preserve"> Vậy phương </w:t>
      </w:r>
      <w:r>
        <w:rPr>
          <w:position w:val="-10"/>
          <w:sz w:val="26"/>
          <w:szCs w:val="26"/>
        </w:rPr>
        <w:object w:dxaOrig="1125" w:dyaOrig="315" w14:anchorId="6924B6A6">
          <v:shape id="_x0000_i1156" type="#_x0000_t75" style="width:56.35pt;height:15.65pt" o:ole="">
            <v:imagedata r:id="rId272" o:title=""/>
          </v:shape>
          <o:OLEObject Type="Embed" ProgID="Equation.DSMT4" ShapeID="_x0000_i1156" DrawAspect="Content" ObjectID="_1792997971" r:id="rId273"/>
        </w:object>
      </w:r>
      <w:r w:rsidRPr="00172E2E">
        <w:rPr>
          <w:iCs/>
          <w:sz w:val="26"/>
          <w:szCs w:val="26"/>
        </w:rPr>
        <w:t xml:space="preserve"> là phương trình bậc nhất hai ẩn.</w:t>
      </w:r>
    </w:p>
    <w:p w14:paraId="7D388622" w14:textId="77777777" w:rsidR="00383DD4" w:rsidRPr="00172E2E" w:rsidRDefault="00000000" w:rsidP="00383DD4">
      <w:pPr>
        <w:pStyle w:val="NormalWeb3"/>
        <w:spacing w:before="0" w:beforeAutospacing="0" w:after="0" w:afterAutospacing="0"/>
        <w:ind w:left="720"/>
        <w:jc w:val="both"/>
        <w:rPr>
          <w:b/>
          <w:iCs/>
          <w:color w:val="FF0000"/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</w:rPr>
        <w:t>Chọn Đ</w:t>
      </w:r>
    </w:p>
    <w:p w14:paraId="7C7EBB50" w14:textId="77777777" w:rsidR="00383DD4" w:rsidRPr="00172E2E" w:rsidRDefault="00000000" w:rsidP="00383DD4">
      <w:pPr>
        <w:pStyle w:val="NormalWeb4"/>
        <w:spacing w:before="0" w:beforeAutospacing="0" w:after="0" w:afterAutospacing="0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 xml:space="preserve">Thay </w:t>
      </w:r>
      <w:r>
        <w:rPr>
          <w:position w:val="-12"/>
          <w:sz w:val="26"/>
          <w:szCs w:val="26"/>
        </w:rPr>
        <w:object w:dxaOrig="1185" w:dyaOrig="345" w14:anchorId="407FEAE0">
          <v:shape id="_x0000_i1157" type="#_x0000_t75" style="width:59.7pt;height:17.55pt" o:ole="">
            <v:imagedata r:id="rId274" o:title=""/>
          </v:shape>
          <o:OLEObject Type="Embed" ProgID="Equation.DSMT4" ShapeID="_x0000_i1157" DrawAspect="Content" ObjectID="_1792997972" r:id="rId275"/>
        </w:object>
      </w:r>
      <w:r w:rsidRPr="00172E2E">
        <w:rPr>
          <w:iCs/>
          <w:sz w:val="26"/>
          <w:szCs w:val="26"/>
        </w:rPr>
        <w:t xml:space="preserve"> vào phương trình </w:t>
      </w:r>
      <w:r>
        <w:rPr>
          <w:position w:val="-10"/>
          <w:sz w:val="26"/>
          <w:szCs w:val="26"/>
        </w:rPr>
        <w:object w:dxaOrig="1125" w:dyaOrig="315" w14:anchorId="066274C9">
          <v:shape id="_x0000_i1158" type="#_x0000_t75" style="width:56.35pt;height:15.65pt" o:ole="">
            <v:imagedata r:id="rId276" o:title=""/>
          </v:shape>
          <o:OLEObject Type="Embed" ProgID="Equation.DSMT4" ShapeID="_x0000_i1158" DrawAspect="Content" ObjectID="_1792997973" r:id="rId277"/>
        </w:object>
      </w:r>
      <w:r w:rsidRPr="00172E2E">
        <w:rPr>
          <w:iCs/>
          <w:sz w:val="26"/>
          <w:szCs w:val="26"/>
        </w:rPr>
        <w:t xml:space="preserve"> ta được</w:t>
      </w:r>
    </w:p>
    <w:p w14:paraId="24E4DABC" w14:textId="77777777" w:rsidR="00383DD4" w:rsidRPr="00172E2E" w:rsidRDefault="00000000" w:rsidP="00383DD4">
      <w:pPr>
        <w:pStyle w:val="NormalWeb5"/>
        <w:spacing w:before="0" w:beforeAutospacing="0" w:after="0" w:afterAutospacing="0"/>
        <w:jc w:val="both"/>
        <w:rPr>
          <w:iCs/>
          <w:sz w:val="26"/>
          <w:szCs w:val="26"/>
        </w:rPr>
      </w:pPr>
      <w:r>
        <w:rPr>
          <w:position w:val="-10"/>
          <w:sz w:val="26"/>
          <w:szCs w:val="26"/>
        </w:rPr>
        <w:object w:dxaOrig="2445" w:dyaOrig="315" w14:anchorId="0A26FB98">
          <v:shape id="_x0000_i1159" type="#_x0000_t75" style="width:122.2pt;height:15.65pt" o:ole="">
            <v:imagedata r:id="rId278" o:title=""/>
          </v:shape>
          <o:OLEObject Type="Embed" ProgID="Equation.DSMT4" ShapeID="_x0000_i1159" DrawAspect="Content" ObjectID="_1792997974" r:id="rId279"/>
        </w:object>
      </w:r>
    </w:p>
    <w:p w14:paraId="7AA81CB5" w14:textId="77777777" w:rsidR="00383DD4" w:rsidRPr="00172E2E" w:rsidRDefault="00000000" w:rsidP="00383DD4">
      <w:pPr>
        <w:pStyle w:val="NormalWeb6"/>
        <w:spacing w:before="0" w:beforeAutospacing="0" w:after="0" w:afterAutospacing="0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 xml:space="preserve">Vậy cặp số </w:t>
      </w:r>
      <w:r>
        <w:rPr>
          <w:position w:val="-14"/>
          <w:sz w:val="26"/>
          <w:szCs w:val="26"/>
        </w:rPr>
        <w:object w:dxaOrig="615" w:dyaOrig="420" w14:anchorId="148EAF04">
          <v:shape id="_x0000_i1160" type="#_x0000_t75" style="width:30.8pt;height:21.3pt" o:ole="">
            <v:imagedata r:id="rId280" o:title=""/>
          </v:shape>
          <o:OLEObject Type="Embed" ProgID="Equation.DSMT4" ShapeID="_x0000_i1160" DrawAspect="Content" ObjectID="_1792997975" r:id="rId281"/>
        </w:object>
      </w:r>
      <w:r w:rsidRPr="00172E2E">
        <w:rPr>
          <w:iCs/>
          <w:sz w:val="26"/>
          <w:szCs w:val="26"/>
        </w:rPr>
        <w:t xml:space="preserve"> không là nghiệm của phương trình </w:t>
      </w:r>
    </w:p>
    <w:p w14:paraId="1E6257B9" w14:textId="77777777" w:rsidR="00383DD4" w:rsidRPr="00172E2E" w:rsidRDefault="00000000" w:rsidP="00383DD4">
      <w:pPr>
        <w:pStyle w:val="NormalWeb7"/>
        <w:spacing w:before="0" w:beforeAutospacing="0" w:after="0" w:afterAutospacing="0"/>
        <w:ind w:left="720"/>
        <w:jc w:val="both"/>
        <w:rPr>
          <w:b/>
          <w:iCs/>
          <w:color w:val="FF0000"/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</w:rPr>
        <w:t>Chọn S</w:t>
      </w:r>
    </w:p>
    <w:p w14:paraId="3DCC135F" w14:textId="77777777" w:rsidR="00383DD4" w:rsidRPr="00172E2E" w:rsidRDefault="00000000" w:rsidP="00383DD4">
      <w:pPr>
        <w:pStyle w:val="NormalWeb8"/>
        <w:spacing w:before="0" w:beforeAutospacing="0" w:after="0" w:afterAutospacing="0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 xml:space="preserve">Thay </w:t>
      </w:r>
      <w:r>
        <w:rPr>
          <w:position w:val="-4"/>
          <w:sz w:val="26"/>
          <w:szCs w:val="26"/>
        </w:rPr>
        <w:object w:dxaOrig="615" w:dyaOrig="270" w14:anchorId="40DCFA27">
          <v:shape id="_x0000_i1161" type="#_x0000_t75" style="width:30.8pt;height:13.75pt" o:ole="">
            <v:imagedata r:id="rId282" o:title=""/>
          </v:shape>
          <o:OLEObject Type="Embed" ProgID="Equation.DSMT4" ShapeID="_x0000_i1161" DrawAspect="Content" ObjectID="_1792997976" r:id="rId283"/>
        </w:object>
      </w:r>
      <w:r w:rsidRPr="00172E2E">
        <w:rPr>
          <w:iCs/>
          <w:sz w:val="26"/>
          <w:szCs w:val="26"/>
        </w:rPr>
        <w:t xml:space="preserve"> vào </w:t>
      </w:r>
      <w:r>
        <w:rPr>
          <w:position w:val="-34"/>
          <w:sz w:val="26"/>
          <w:szCs w:val="26"/>
        </w:rPr>
        <w:object w:dxaOrig="3540" w:dyaOrig="795" w14:anchorId="787591DE">
          <v:shape id="_x0000_i1162" type="#_x0000_t75" style="width:177.15pt;height:39.3pt" o:ole="">
            <v:imagedata r:id="rId284" o:title=""/>
          </v:shape>
          <o:OLEObject Type="Embed" ProgID="Equation.DSMT4" ShapeID="_x0000_i1162" DrawAspect="Content" ObjectID="_1792997977" r:id="rId285"/>
        </w:object>
      </w:r>
      <w:r>
        <w:rPr>
          <w:position w:val="-4"/>
          <w:sz w:val="26"/>
          <w:szCs w:val="26"/>
        </w:rPr>
        <w:object w:dxaOrig="180" w:dyaOrig="285" w14:anchorId="5169DA79">
          <v:shape id="_x0000_i1163" type="#_x0000_t75" style="width:8.55pt;height:14.2pt" o:ole="">
            <v:imagedata r:id="rId286" o:title=""/>
          </v:shape>
          <o:OLEObject Type="Embed" ProgID="Equation.DSMT4" ShapeID="_x0000_i1163" DrawAspect="Content" ObjectID="_1792997978" r:id="rId287"/>
        </w:object>
      </w:r>
    </w:p>
    <w:p w14:paraId="59100212" w14:textId="77777777" w:rsidR="00383DD4" w:rsidRPr="00172E2E" w:rsidRDefault="00000000" w:rsidP="00383DD4">
      <w:pPr>
        <w:pStyle w:val="NormalWeb9"/>
        <w:spacing w:before="0" w:beforeAutospacing="0" w:after="0" w:afterAutospacing="0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 xml:space="preserve">Vậy </w:t>
      </w:r>
      <w:r>
        <w:rPr>
          <w:position w:val="-4"/>
          <w:sz w:val="26"/>
          <w:szCs w:val="26"/>
        </w:rPr>
        <w:object w:dxaOrig="615" w:dyaOrig="270" w14:anchorId="64EF324A">
          <v:shape id="_x0000_i1164" type="#_x0000_t75" style="width:30.8pt;height:13.75pt" o:ole="">
            <v:imagedata r:id="rId288" o:title=""/>
          </v:shape>
          <o:OLEObject Type="Embed" ProgID="Equation.DSMT4" ShapeID="_x0000_i1164" DrawAspect="Content" ObjectID="_1792997979" r:id="rId289"/>
        </w:object>
      </w:r>
      <w:r w:rsidRPr="00172E2E">
        <w:rPr>
          <w:iCs/>
          <w:sz w:val="26"/>
          <w:szCs w:val="26"/>
        </w:rPr>
        <w:t xml:space="preserve"> thì hệ phương trình có nghiệm là </w:t>
      </w:r>
      <w:r>
        <w:rPr>
          <w:position w:val="-14"/>
          <w:sz w:val="26"/>
          <w:szCs w:val="26"/>
        </w:rPr>
        <w:object w:dxaOrig="645" w:dyaOrig="420" w14:anchorId="47693506">
          <v:shape id="_x0000_i1165" type="#_x0000_t75" style="width:32.7pt;height:21.3pt" o:ole="">
            <v:imagedata r:id="rId290" o:title=""/>
          </v:shape>
          <o:OLEObject Type="Embed" ProgID="Equation.DSMT4" ShapeID="_x0000_i1165" DrawAspect="Content" ObjectID="_1792997980" r:id="rId291"/>
        </w:object>
      </w:r>
    </w:p>
    <w:p w14:paraId="562C4F38" w14:textId="77777777" w:rsidR="00383DD4" w:rsidRPr="00172E2E" w:rsidRDefault="00000000" w:rsidP="00383DD4">
      <w:pPr>
        <w:pStyle w:val="NormalWeb10"/>
        <w:spacing w:before="0" w:beforeAutospacing="0" w:after="0" w:afterAutospacing="0"/>
        <w:ind w:left="720"/>
        <w:jc w:val="both"/>
        <w:rPr>
          <w:b/>
          <w:iCs/>
          <w:color w:val="FF0000"/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</w:rPr>
        <w:t>Chọn Đ</w:t>
      </w:r>
    </w:p>
    <w:p w14:paraId="7CE7F9A5" w14:textId="77777777" w:rsidR="00383DD4" w:rsidRPr="00172E2E" w:rsidRDefault="00000000" w:rsidP="00383DD4">
      <w:pPr>
        <w:pStyle w:val="NormalWeb11"/>
        <w:spacing w:before="0" w:beforeAutospacing="0" w:after="0" w:afterAutospacing="0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>Ta có</w:t>
      </w:r>
    </w:p>
    <w:p w14:paraId="6A613B21" w14:textId="77777777" w:rsidR="00383DD4" w:rsidRPr="00172E2E" w:rsidRDefault="00000000" w:rsidP="00383DD4">
      <w:pPr>
        <w:pStyle w:val="NormalWeb12"/>
        <w:spacing w:before="0" w:beforeAutospacing="0" w:after="0" w:afterAutospacing="0"/>
        <w:jc w:val="both"/>
        <w:rPr>
          <w:iCs/>
          <w:sz w:val="26"/>
          <w:szCs w:val="26"/>
        </w:rPr>
      </w:pPr>
      <w:r>
        <w:rPr>
          <w:position w:val="-76"/>
          <w:sz w:val="26"/>
          <w:szCs w:val="26"/>
        </w:rPr>
        <w:object w:dxaOrig="6720" w:dyaOrig="1635" w14:anchorId="2A23EF7D">
          <v:shape id="_x0000_i1166" type="#_x0000_t75" style="width:336.3pt;height:81.95pt" o:ole="">
            <v:imagedata r:id="rId292" o:title=""/>
          </v:shape>
          <o:OLEObject Type="Embed" ProgID="Equation.DSMT4" ShapeID="_x0000_i1166" DrawAspect="Content" ObjectID="_1792997981" r:id="rId293"/>
        </w:object>
      </w:r>
    </w:p>
    <w:p w14:paraId="2F265B7F" w14:textId="77777777" w:rsidR="00383DD4" w:rsidRPr="00172E2E" w:rsidRDefault="00000000" w:rsidP="00383DD4">
      <w:pPr>
        <w:pStyle w:val="Normal95"/>
        <w:jc w:val="both"/>
        <w:rPr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</w:rPr>
        <w:t>Chọn Đ</w:t>
      </w:r>
    </w:p>
    <w:p w14:paraId="6D90F04D" w14:textId="77777777" w:rsidR="00075FAA" w:rsidRDefault="00000000">
      <w:pPr>
        <w:rPr>
          <w:b/>
        </w:rPr>
      </w:pPr>
      <w:r>
        <w:rPr>
          <w:b/>
        </w:rPr>
        <w:t>Câu 15: DSSS</w:t>
      </w:r>
    </w:p>
    <w:p w14:paraId="6C5F99A7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2A969A39" w14:textId="77777777" w:rsidR="00A84C7A" w:rsidRPr="00172E2E" w:rsidRDefault="00000000" w:rsidP="00A84C7A">
      <w:pPr>
        <w:pStyle w:val="Normal96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a. Nửa chu vi vườn: </w:t>
      </w:r>
      <w:r>
        <w:rPr>
          <w:position w:val="-10"/>
          <w:sz w:val="26"/>
          <w:szCs w:val="26"/>
        </w:rPr>
        <w:object w:dxaOrig="1515" w:dyaOrig="345" w14:anchorId="3FA74CC0">
          <v:shape id="_x0000_i1167" type="#_x0000_t75" style="width:75.8pt;height:17.55pt" o:ole="">
            <v:imagedata r:id="rId294" o:title=""/>
          </v:shape>
          <o:OLEObject Type="Embed" ProgID="Equation.DSMT4" ShapeID="_x0000_i1167" DrawAspect="Content" ObjectID="_1792997982" r:id="rId295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 xml:space="preserve"> Chọn Đúng</w:t>
      </w:r>
    </w:p>
    <w:p w14:paraId="6EA74E9A" w14:textId="77777777" w:rsidR="00A84C7A" w:rsidRPr="00172E2E" w:rsidRDefault="00000000" w:rsidP="00A84C7A">
      <w:pPr>
        <w:pStyle w:val="Normal97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>b. Gọi</w:t>
      </w:r>
      <w:r>
        <w:rPr>
          <w:position w:val="-10"/>
          <w:sz w:val="26"/>
          <w:szCs w:val="26"/>
        </w:rPr>
        <w:object w:dxaOrig="840" w:dyaOrig="345" w14:anchorId="10384063">
          <v:shape id="_x0000_i1168" type="#_x0000_t75" style="width:42.15pt;height:17.55pt" o:ole="">
            <v:imagedata r:id="rId296" o:title=""/>
          </v:shape>
          <o:OLEObject Type="Embed" ProgID="Equation.DSMT4" ShapeID="_x0000_i1168" DrawAspect="Content" ObjectID="_1792997983" r:id="rId297"/>
        </w:object>
      </w:r>
      <w:r w:rsidRPr="00172E2E">
        <w:rPr>
          <w:rFonts w:eastAsia="Aptos"/>
          <w:sz w:val="26"/>
          <w:szCs w:val="26"/>
        </w:rPr>
        <w:t xml:space="preserve"> lần lượt là chiều dài và chiều rộng khu vườn </w:t>
      </w:r>
      <w:r>
        <w:rPr>
          <w:position w:val="-10"/>
          <w:sz w:val="26"/>
          <w:szCs w:val="26"/>
        </w:rPr>
        <w:object w:dxaOrig="1020" w:dyaOrig="345" w14:anchorId="590AD940">
          <v:shape id="_x0000_i1169" type="#_x0000_t75" style="width:50.7pt;height:17.55pt" o:ole="">
            <v:imagedata r:id="rId298" o:title=""/>
          </v:shape>
          <o:OLEObject Type="Embed" ProgID="Equation.DSMT4" ShapeID="_x0000_i1169" DrawAspect="Content" ObjectID="_1792997984" r:id="rId299"/>
        </w:object>
      </w:r>
    </w:p>
    <w:p w14:paraId="237F583E" w14:textId="77777777" w:rsidR="00A84C7A" w:rsidRPr="00172E2E" w:rsidRDefault="00000000" w:rsidP="00A84C7A">
      <w:pPr>
        <w:pStyle w:val="Normal98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Chu vi của vườn là </w:t>
      </w:r>
      <w:r>
        <w:rPr>
          <w:position w:val="-6"/>
          <w:sz w:val="26"/>
          <w:szCs w:val="26"/>
        </w:rPr>
        <w:object w:dxaOrig="540" w:dyaOrig="285" w14:anchorId="103D4A70">
          <v:shape id="_x0000_i1170" type="#_x0000_t75" style="width:27pt;height:14.2pt" o:ole="">
            <v:imagedata r:id="rId300" o:title=""/>
          </v:shape>
          <o:OLEObject Type="Embed" ProgID="Equation.DSMT4" ShapeID="_x0000_i1170" DrawAspect="Content" ObjectID="_1792997985" r:id="rId301"/>
        </w:object>
      </w:r>
      <w:r w:rsidRPr="00172E2E">
        <w:rPr>
          <w:rFonts w:eastAsia="Aptos"/>
          <w:sz w:val="26"/>
          <w:szCs w:val="26"/>
        </w:rPr>
        <w:t xml:space="preserve"> nên nửa chu vi bằng </w:t>
      </w:r>
      <w:r>
        <w:rPr>
          <w:position w:val="-6"/>
          <w:sz w:val="26"/>
          <w:szCs w:val="26"/>
        </w:rPr>
        <w:object w:dxaOrig="540" w:dyaOrig="285" w14:anchorId="1A5D6A87">
          <v:shape id="_x0000_i1171" type="#_x0000_t75" style="width:27pt;height:14.2pt" o:ole="">
            <v:imagedata r:id="rId302" o:title=""/>
          </v:shape>
          <o:OLEObject Type="Embed" ProgID="Equation.DSMT4" ShapeID="_x0000_i1171" DrawAspect="Content" ObjectID="_1792997986" r:id="rId303"/>
        </w:object>
      </w:r>
      <w:r w:rsidRPr="00172E2E">
        <w:rPr>
          <w:rFonts w:eastAsia="Aptos"/>
          <w:sz w:val="26"/>
          <w:szCs w:val="26"/>
        </w:rPr>
        <w:t xml:space="preserve"> : </w:t>
      </w:r>
      <w:r>
        <w:rPr>
          <w:position w:val="-10"/>
          <w:sz w:val="26"/>
          <w:szCs w:val="26"/>
        </w:rPr>
        <w:object w:dxaOrig="1125" w:dyaOrig="315" w14:anchorId="0CCC8D98">
          <v:shape id="_x0000_i1172" type="#_x0000_t75" style="width:56.35pt;height:15.65pt" o:ole="">
            <v:imagedata r:id="rId304" o:title=""/>
          </v:shape>
          <o:OLEObject Type="Embed" ProgID="Equation.DSMT4" ShapeID="_x0000_i1172" DrawAspect="Content" ObjectID="_1792997987" r:id="rId305"/>
        </w:object>
      </w:r>
      <w:r w:rsidRPr="00172E2E">
        <w:rPr>
          <w:rFonts w:eastAsia="Aptos"/>
          <w:sz w:val="26"/>
          <w:szCs w:val="26"/>
        </w:rPr>
        <w:t xml:space="preserve"> (*)</w:t>
      </w:r>
    </w:p>
    <w:p w14:paraId="67690462" w14:textId="77777777" w:rsidR="00A84C7A" w:rsidRPr="00172E2E" w:rsidRDefault="00000000" w:rsidP="00A84C7A">
      <w:pPr>
        <w:pStyle w:val="Normal99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Nếu tăng chiều dài lên 4 lần và chiều rộng lên 3 lần thì chu vi khu vườn tăng lên </w:t>
      </w:r>
      <w:r>
        <w:rPr>
          <w:position w:val="-6"/>
          <w:sz w:val="26"/>
          <w:szCs w:val="26"/>
        </w:rPr>
        <w:object w:dxaOrig="645" w:dyaOrig="285" w14:anchorId="1E60BDD0">
          <v:shape id="_x0000_i1173" type="#_x0000_t75" style="width:32.7pt;height:14.2pt" o:ole="">
            <v:imagedata r:id="rId306" o:title=""/>
          </v:shape>
          <o:OLEObject Type="Embed" ProgID="Equation.DSMT4" ShapeID="_x0000_i1173" DrawAspect="Content" ObjectID="_1792997988" r:id="rId307"/>
        </w:object>
      </w:r>
      <w:r w:rsidRPr="00172E2E">
        <w:rPr>
          <w:rFonts w:eastAsia="Aptos"/>
          <w:sz w:val="26"/>
          <w:szCs w:val="26"/>
        </w:rPr>
        <w:t xml:space="preserve"> nên có: </w:t>
      </w:r>
      <w:r>
        <w:rPr>
          <w:position w:val="-10"/>
          <w:sz w:val="26"/>
          <w:szCs w:val="26"/>
        </w:rPr>
        <w:object w:dxaOrig="2280" w:dyaOrig="345" w14:anchorId="005E93E2">
          <v:shape id="_x0000_i1174" type="#_x0000_t75" style="width:114.15pt;height:17.55pt" o:ole="">
            <v:imagedata r:id="rId308" o:title=""/>
          </v:shape>
          <o:OLEObject Type="Embed" ProgID="Equation.DSMT4" ShapeID="_x0000_i1174" DrawAspect="Content" ObjectID="_1792997989" r:id="rId309"/>
        </w:object>
      </w:r>
      <w:r w:rsidRPr="00172E2E">
        <w:rPr>
          <w:rFonts w:eastAsia="Aptos"/>
          <w:sz w:val="26"/>
          <w:szCs w:val="26"/>
        </w:rPr>
        <w:t>(**)</w:t>
      </w:r>
    </w:p>
    <w:p w14:paraId="42DA16D7" w14:textId="77777777" w:rsidR="00A84C7A" w:rsidRPr="00172E2E" w:rsidRDefault="00000000" w:rsidP="00A84C7A">
      <w:pPr>
        <w:pStyle w:val="Normal100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lastRenderedPageBreak/>
        <w:t xml:space="preserve">Giải hệ 2 PT (*) và (**) được: </w:t>
      </w:r>
      <w:r>
        <w:rPr>
          <w:position w:val="-34"/>
          <w:sz w:val="26"/>
          <w:szCs w:val="26"/>
        </w:rPr>
        <w:object w:dxaOrig="855" w:dyaOrig="795" w14:anchorId="475BE4DF">
          <v:shape id="_x0000_i1175" type="#_x0000_t75" style="width:42.65pt;height:39.3pt" o:ole="">
            <v:imagedata r:id="rId310" o:title=""/>
          </v:shape>
          <o:OLEObject Type="Embed" ProgID="Equation.DSMT4" ShapeID="_x0000_i1175" DrawAspect="Content" ObjectID="_1792997990" r:id="rId311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 xml:space="preserve"> Chọn Sai</w:t>
      </w:r>
    </w:p>
    <w:p w14:paraId="43AB1DE2" w14:textId="77777777" w:rsidR="00A84C7A" w:rsidRPr="00172E2E" w:rsidRDefault="00000000" w:rsidP="00A84C7A">
      <w:pPr>
        <w:pStyle w:val="Normal101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c. Chiều dài và chiều rộng khi tăng lên lần lượt là: </w:t>
      </w:r>
      <w:r>
        <w:rPr>
          <w:position w:val="-12"/>
          <w:sz w:val="26"/>
          <w:szCs w:val="26"/>
        </w:rPr>
        <w:object w:dxaOrig="1140" w:dyaOrig="345" w14:anchorId="2B681974">
          <v:shape id="_x0000_i1176" type="#_x0000_t75" style="width:56.85pt;height:17.55pt" o:ole="">
            <v:imagedata r:id="rId312" o:title=""/>
          </v:shape>
          <o:OLEObject Type="Embed" ProgID="Equation.DSMT4" ShapeID="_x0000_i1176" DrawAspect="Content" ObjectID="_1792997991" r:id="rId313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 xml:space="preserve"> Chọn Sai</w:t>
      </w:r>
    </w:p>
    <w:p w14:paraId="16A63089" w14:textId="77777777" w:rsidR="00A84C7A" w:rsidRPr="00172E2E" w:rsidRDefault="00000000" w:rsidP="00A84C7A">
      <w:pPr>
        <w:pStyle w:val="Normal102"/>
        <w:ind w:left="709"/>
        <w:jc w:val="both"/>
        <w:rPr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d. Diện tích vườn </w:t>
      </w:r>
      <w:r>
        <w:rPr>
          <w:position w:val="-10"/>
          <w:sz w:val="26"/>
          <w:szCs w:val="26"/>
        </w:rPr>
        <w:object w:dxaOrig="1560" w:dyaOrig="375" w14:anchorId="53A54238">
          <v:shape id="_x0000_i1177" type="#_x0000_t75" style="width:78.15pt;height:18.95pt" o:ole="">
            <v:imagedata r:id="rId314" o:title=""/>
          </v:shape>
          <o:OLEObject Type="Embed" ProgID="Equation.DSMT4" ShapeID="_x0000_i1177" DrawAspect="Content" ObjectID="_1792997992" r:id="rId315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>Chọn Sai</w:t>
      </w:r>
    </w:p>
    <w:p w14:paraId="00A0AB8D" w14:textId="77777777" w:rsidR="00075FAA" w:rsidRDefault="00000000">
      <w:pPr>
        <w:rPr>
          <w:b/>
        </w:rPr>
      </w:pPr>
      <w:r>
        <w:rPr>
          <w:b/>
        </w:rPr>
        <w:t>Câu 16: DSSD</w:t>
      </w:r>
    </w:p>
    <w:p w14:paraId="2EE1E10B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2A832BE7" w14:textId="77777777" w:rsidR="00A77B3E" w:rsidRDefault="00A77B3E">
      <w:pPr>
        <w:pStyle w:val="Normal103"/>
      </w:pPr>
    </w:p>
    <w:p w14:paraId="05381826" w14:textId="77777777" w:rsidR="00075FAA" w:rsidRDefault="00000000">
      <w:pPr>
        <w:rPr>
          <w:b/>
        </w:rPr>
      </w:pPr>
      <w:r>
        <w:rPr>
          <w:b/>
        </w:rPr>
        <w:t>Câu 17: 1,4</w:t>
      </w:r>
    </w:p>
    <w:p w14:paraId="54030FC1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14804C2D" w14:textId="77777777" w:rsidR="00AB7712" w:rsidRPr="005544EE" w:rsidRDefault="00000000" w:rsidP="00AB7712">
      <w:pPr>
        <w:pStyle w:val="Normal104"/>
        <w:tabs>
          <w:tab w:val="left" w:pos="992"/>
          <w:tab w:val="left" w:pos="3402"/>
          <w:tab w:val="left" w:pos="5669"/>
          <w:tab w:val="left" w:pos="7937"/>
        </w:tabs>
        <w:rPr>
          <w:b/>
          <w:sz w:val="26"/>
          <w:szCs w:val="26"/>
        </w:rPr>
      </w:pPr>
      <w:r>
        <w:rPr>
          <w:position w:val="-26"/>
        </w:rPr>
        <w:object w:dxaOrig="2031" w:dyaOrig="741" w14:anchorId="05EA3856">
          <v:shape id="_x0000_i1178" type="#_x0000_t75" style="width:101.35pt;height:36.95pt" o:ole="">
            <v:imagedata r:id="rId316" o:title=""/>
          </v:shape>
          <o:OLEObject Type="Embed" ProgID="Equation.DSMT4" ShapeID="_x0000_i1178" DrawAspect="Content" ObjectID="_1792997993" r:id="rId317"/>
        </w:object>
      </w:r>
      <w:r>
        <w:rPr>
          <w:b/>
          <w:position w:val="-24"/>
          <w:sz w:val="26"/>
          <w:szCs w:val="26"/>
        </w:rPr>
        <w:t xml:space="preserve">  </w:t>
      </w:r>
      <w:r>
        <w:rPr>
          <w:position w:val="-26"/>
        </w:rPr>
        <w:object w:dxaOrig="1461" w:dyaOrig="666" w14:anchorId="057FF47E">
          <v:shape id="_x0000_i1179" type="#_x0000_t75" style="width:73.4pt;height:33.15pt" o:ole="">
            <v:imagedata r:id="rId318" o:title=""/>
          </v:shape>
          <o:OLEObject Type="Embed" ProgID="Equation.DSMT4" ShapeID="_x0000_i1179" DrawAspect="Content" ObjectID="_1792997994" r:id="rId319"/>
        </w:object>
      </w:r>
    </w:p>
    <w:p w14:paraId="18F7091B" w14:textId="77777777" w:rsidR="00AB7712" w:rsidRPr="005544EE" w:rsidRDefault="00000000" w:rsidP="00AB7712">
      <w:pPr>
        <w:pStyle w:val="Normal105"/>
        <w:rPr>
          <w:rFonts w:eastAsia="Calibri"/>
          <w:b/>
          <w:color w:val="0000FF"/>
          <w:sz w:val="26"/>
          <w:szCs w:val="26"/>
        </w:rPr>
      </w:pPr>
      <w:r>
        <w:rPr>
          <w:position w:val="-6"/>
        </w:rPr>
        <w:object w:dxaOrig="1644" w:dyaOrig="290" w14:anchorId="18D3308F">
          <v:shape id="_x0000_i1180" type="#_x0000_t75" style="width:81.95pt;height:14.2pt" o:ole="">
            <v:imagedata r:id="rId320" o:title=""/>
          </v:shape>
          <o:OLEObject Type="Embed" ProgID="Equation.DSMT4" ShapeID="_x0000_i1180" DrawAspect="Content" ObjectID="_1792997995" r:id="rId321"/>
        </w:object>
      </w:r>
    </w:p>
    <w:p w14:paraId="58251178" w14:textId="77777777" w:rsidR="00AB7712" w:rsidRPr="005544EE" w:rsidRDefault="00000000" w:rsidP="00AB7712">
      <w:pPr>
        <w:pStyle w:val="Normal106"/>
        <w:rPr>
          <w:rFonts w:eastAsia="Calibri"/>
          <w:b/>
          <w:color w:val="0000FF"/>
          <w:sz w:val="26"/>
          <w:szCs w:val="26"/>
        </w:rPr>
      </w:pPr>
      <w:r>
        <w:rPr>
          <w:position w:val="-6"/>
        </w:rPr>
        <w:object w:dxaOrig="784" w:dyaOrig="290" w14:anchorId="78FAACEC">
          <v:shape id="_x0000_i1181" type="#_x0000_t75" style="width:39.3pt;height:14.2pt" o:ole="">
            <v:imagedata r:id="rId322" o:title=""/>
          </v:shape>
          <o:OLEObject Type="Embed" ProgID="Equation.DSMT4" ShapeID="_x0000_i1181" DrawAspect="Content" ObjectID="_1792997996" r:id="rId323"/>
        </w:object>
      </w:r>
    </w:p>
    <w:p w14:paraId="211C1F6F" w14:textId="77777777" w:rsidR="00AB7712" w:rsidRPr="005544EE" w:rsidRDefault="00000000" w:rsidP="00AB7712">
      <w:pPr>
        <w:pStyle w:val="Normal107"/>
        <w:rPr>
          <w:rFonts w:eastAsia="Calibri"/>
          <w:b/>
          <w:color w:val="0000FF"/>
          <w:sz w:val="26"/>
          <w:szCs w:val="26"/>
        </w:rPr>
      </w:pPr>
      <w:r>
        <w:rPr>
          <w:position w:val="-26"/>
        </w:rPr>
        <w:object w:dxaOrig="741" w:dyaOrig="666" w14:anchorId="43C8C4CF">
          <v:shape id="_x0000_i1182" type="#_x0000_t75" style="width:36.95pt;height:33.15pt" o:ole="">
            <v:imagedata r:id="rId324" o:title=""/>
          </v:shape>
          <o:OLEObject Type="Embed" ProgID="Equation.DSMT4" ShapeID="_x0000_i1182" DrawAspect="Content" ObjectID="_1792997997" r:id="rId325"/>
        </w:object>
      </w:r>
      <w:r w:rsidRPr="00446553">
        <w:rPr>
          <w:sz w:val="26"/>
          <w:szCs w:val="26"/>
        </w:rPr>
        <w:t>(T/m ĐKXĐ)</w:t>
      </w:r>
    </w:p>
    <w:p w14:paraId="4EEE9BF2" w14:textId="77777777" w:rsidR="00696E4B" w:rsidRPr="00AB7712" w:rsidRDefault="00000000" w:rsidP="00AB7712">
      <w:pPr>
        <w:pStyle w:val="Normal108"/>
        <w:rPr>
          <w:rFonts w:eastAsia="Calibri"/>
          <w:b/>
          <w:color w:val="0000FF"/>
          <w:sz w:val="26"/>
          <w:szCs w:val="26"/>
        </w:rPr>
      </w:pPr>
      <w:r w:rsidRPr="005544EE">
        <w:rPr>
          <w:rFonts w:eastAsia="Calibri"/>
          <w:sz w:val="26"/>
          <w:szCs w:val="26"/>
        </w:rPr>
        <w:t>Vậy nghiệm của phương trình là</w:t>
      </w:r>
      <w:r w:rsidRPr="005544EE">
        <w:rPr>
          <w:rFonts w:eastAsia="Calibri"/>
          <w:b/>
          <w:sz w:val="26"/>
          <w:szCs w:val="26"/>
        </w:rPr>
        <w:t xml:space="preserve"> </w:t>
      </w:r>
      <w:r>
        <w:rPr>
          <w:position w:val="-26"/>
        </w:rPr>
        <w:object w:dxaOrig="741" w:dyaOrig="666" w14:anchorId="08330268">
          <v:shape id="_x0000_i1183" type="#_x0000_t75" style="width:36.95pt;height:33.15pt" o:ole="">
            <v:imagedata r:id="rId326" o:title=""/>
          </v:shape>
          <o:OLEObject Type="Embed" ProgID="Equation.DSMT4" ShapeID="_x0000_i1183" DrawAspect="Content" ObjectID="_1792997998" r:id="rId327"/>
        </w:object>
      </w:r>
    </w:p>
    <w:p w14:paraId="32E17CB7" w14:textId="77777777" w:rsidR="00075FAA" w:rsidRDefault="00000000">
      <w:pPr>
        <w:rPr>
          <w:b/>
        </w:rPr>
      </w:pPr>
      <w:r>
        <w:rPr>
          <w:b/>
        </w:rPr>
        <w:t>Câu 18: -1</w:t>
      </w:r>
    </w:p>
    <w:p w14:paraId="0F7A3E3E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5FB2881E" w14:textId="77777777" w:rsidR="00421883" w:rsidRPr="004E55EA" w:rsidRDefault="00000000" w:rsidP="00421883">
      <w:pPr>
        <w:pStyle w:val="Normal109"/>
        <w:shd w:val="clear" w:color="auto" w:fill="FFFFFF"/>
        <w:spacing w:line="276" w:lineRule="auto"/>
        <w:rPr>
          <w:sz w:val="26"/>
          <w:szCs w:val="26"/>
        </w:rPr>
      </w:pPr>
      <w:r w:rsidRPr="004E55EA">
        <w:rPr>
          <w:sz w:val="26"/>
          <w:szCs w:val="26"/>
        </w:rPr>
        <w:t xml:space="preserve">Đường thẳng </w:t>
      </w:r>
      <w:r>
        <w:rPr>
          <w:position w:val="-10"/>
          <w:sz w:val="26"/>
          <w:szCs w:val="26"/>
        </w:rPr>
        <w:object w:dxaOrig="1139" w:dyaOrig="352" w14:anchorId="27F01504">
          <v:shape id="_x0000_i1184" type="#_x0000_t75" style="width:56.85pt;height:17.55pt" o:ole="">
            <v:imagedata r:id="rId328" o:title=""/>
          </v:shape>
          <o:OLEObject Type="Embed" ProgID="Equation.DSMT4" ShapeID="_x0000_i1184" DrawAspect="Content" ObjectID="_1792997999" r:id="rId329"/>
        </w:object>
      </w:r>
      <w:r w:rsidRPr="004E55EA">
        <w:rPr>
          <w:sz w:val="26"/>
          <w:szCs w:val="26"/>
        </w:rPr>
        <w:t xml:space="preserve">đi qua điểm </w:t>
      </w:r>
      <w:r>
        <w:rPr>
          <w:position w:val="-14"/>
          <w:sz w:val="26"/>
          <w:szCs w:val="26"/>
        </w:rPr>
        <w:object w:dxaOrig="887" w:dyaOrig="385" w14:anchorId="40630E00">
          <v:shape id="_x0000_i1185" type="#_x0000_t75" style="width:44.55pt;height:19.4pt" o:ole="">
            <v:imagedata r:id="rId330" o:title=""/>
          </v:shape>
          <o:OLEObject Type="Embed" ProgID="Equation.DSMT4" ShapeID="_x0000_i1185" DrawAspect="Content" ObjectID="_1792998000" r:id="rId331"/>
        </w:object>
      </w:r>
      <w:r w:rsidRPr="004E55EA">
        <w:rPr>
          <w:sz w:val="26"/>
          <w:szCs w:val="26"/>
        </w:rPr>
        <w:t>nên 2a + b = 1</w:t>
      </w:r>
    </w:p>
    <w:p w14:paraId="5F1CDE8F" w14:textId="77777777" w:rsidR="00421883" w:rsidRPr="004E55EA" w:rsidRDefault="00000000" w:rsidP="00421883">
      <w:pPr>
        <w:pStyle w:val="Normal110"/>
        <w:shd w:val="clear" w:color="auto" w:fill="FFFFFF"/>
        <w:spacing w:line="276" w:lineRule="auto"/>
        <w:rPr>
          <w:sz w:val="26"/>
          <w:szCs w:val="26"/>
        </w:rPr>
      </w:pPr>
      <w:r w:rsidRPr="004E55EA">
        <w:rPr>
          <w:sz w:val="26"/>
          <w:szCs w:val="26"/>
        </w:rPr>
        <w:t xml:space="preserve">Tương tự đường thẳng </w:t>
      </w:r>
      <w:r>
        <w:rPr>
          <w:position w:val="-10"/>
          <w:sz w:val="26"/>
          <w:szCs w:val="26"/>
        </w:rPr>
        <w:object w:dxaOrig="1139" w:dyaOrig="352" w14:anchorId="331CDDC8">
          <v:shape id="_x0000_i1186" type="#_x0000_t75" style="width:56.85pt;height:17.55pt" o:ole="">
            <v:imagedata r:id="rId332" o:title=""/>
          </v:shape>
          <o:OLEObject Type="Embed" ProgID="Equation.DSMT4" ShapeID="_x0000_i1186" DrawAspect="Content" ObjectID="_1792998001" r:id="rId333"/>
        </w:object>
      </w:r>
      <w:r w:rsidRPr="004E55EA">
        <w:rPr>
          <w:sz w:val="26"/>
          <w:szCs w:val="26"/>
        </w:rPr>
        <w:t xml:space="preserve">đi qua điểm </w:t>
      </w:r>
      <w:r>
        <w:rPr>
          <w:position w:val="-14"/>
          <w:sz w:val="26"/>
          <w:szCs w:val="26"/>
        </w:rPr>
        <w:object w:dxaOrig="1021" w:dyaOrig="385" w14:anchorId="75751BF1">
          <v:shape id="_x0000_i1187" type="#_x0000_t75" style="width:51.15pt;height:19.4pt" o:ole="">
            <v:imagedata r:id="rId334" o:title=""/>
          </v:shape>
          <o:OLEObject Type="Embed" ProgID="Equation.DSMT4" ShapeID="_x0000_i1187" DrawAspect="Content" ObjectID="_1792998002" r:id="rId335"/>
        </w:object>
      </w:r>
      <w:r w:rsidRPr="004E55EA">
        <w:rPr>
          <w:sz w:val="26"/>
          <w:szCs w:val="26"/>
        </w:rPr>
        <w:t>nên -2a + b = -3</w:t>
      </w:r>
    </w:p>
    <w:p w14:paraId="7192F0DC" w14:textId="77777777" w:rsidR="00421883" w:rsidRPr="004E55EA" w:rsidRDefault="00000000" w:rsidP="00421883">
      <w:pPr>
        <w:pStyle w:val="Normal111"/>
        <w:shd w:val="clear" w:color="auto" w:fill="FFFFFF"/>
        <w:spacing w:line="276" w:lineRule="auto"/>
        <w:rPr>
          <w:sz w:val="26"/>
          <w:szCs w:val="26"/>
        </w:rPr>
      </w:pPr>
      <w:r w:rsidRPr="004E55EA">
        <w:rPr>
          <w:sz w:val="26"/>
          <w:szCs w:val="26"/>
        </w:rPr>
        <w:t>Từ đó ta có hệ phương trình với hai ẩn là a và b:</w:t>
      </w:r>
      <w:r>
        <w:rPr>
          <w:position w:val="-34"/>
          <w:sz w:val="26"/>
          <w:szCs w:val="26"/>
        </w:rPr>
        <w:object w:dxaOrig="1423" w:dyaOrig="787" w14:anchorId="28BDE809">
          <v:shape id="_x0000_i1188" type="#_x0000_t75" style="width:71.55pt;height:39.3pt" o:ole="">
            <v:imagedata r:id="rId336" o:title=""/>
          </v:shape>
          <o:OLEObject Type="Embed" ProgID="Equation.DSMT4" ShapeID="_x0000_i1188" DrawAspect="Content" ObjectID="_1792998003" r:id="rId337"/>
        </w:object>
      </w:r>
    </w:p>
    <w:p w14:paraId="2D2F0AC1" w14:textId="77777777" w:rsidR="00421883" w:rsidRPr="004E55EA" w:rsidRDefault="00000000" w:rsidP="00421883">
      <w:pPr>
        <w:pStyle w:val="Normal112"/>
        <w:jc w:val="both"/>
        <w:rPr>
          <w:sz w:val="26"/>
          <w:szCs w:val="26"/>
        </w:rPr>
      </w:pPr>
      <w:r w:rsidRPr="004E55EA">
        <w:rPr>
          <w:sz w:val="26"/>
          <w:szCs w:val="26"/>
        </w:rPr>
        <w:t xml:space="preserve">Cộng từng vế hai phương trình của hệ, ta được </w:t>
      </w:r>
      <w:r>
        <w:rPr>
          <w:position w:val="-6"/>
          <w:sz w:val="26"/>
          <w:szCs w:val="26"/>
        </w:rPr>
        <w:object w:dxaOrig="804" w:dyaOrig="301" w14:anchorId="187B61EF">
          <v:shape id="_x0000_i1189" type="#_x0000_t75" style="width:40.25pt;height:15.15pt" o:ole="">
            <v:imagedata r:id="rId338" o:title=""/>
          </v:shape>
          <o:OLEObject Type="Embed" ProgID="Equation.DSMT4" ShapeID="_x0000_i1189" DrawAspect="Content" ObjectID="_1792998004" r:id="rId339"/>
        </w:object>
      </w:r>
      <w:r w:rsidRPr="004E55EA">
        <w:rPr>
          <w:sz w:val="26"/>
          <w:szCs w:val="26"/>
        </w:rPr>
        <w:t xml:space="preserve">, suy ra </w:t>
      </w:r>
      <w:r>
        <w:rPr>
          <w:position w:val="-6"/>
          <w:sz w:val="26"/>
          <w:szCs w:val="26"/>
        </w:rPr>
        <w:object w:dxaOrig="670" w:dyaOrig="301" w14:anchorId="5068DE4C">
          <v:shape id="_x0000_i1190" type="#_x0000_t75" style="width:33.65pt;height:15.15pt" o:ole="">
            <v:imagedata r:id="rId340" o:title=""/>
          </v:shape>
          <o:OLEObject Type="Embed" ProgID="Equation.DSMT4" ShapeID="_x0000_i1190" DrawAspect="Content" ObjectID="_1792998005" r:id="rId341"/>
        </w:object>
      </w:r>
    </w:p>
    <w:p w14:paraId="00BC5812" w14:textId="77777777" w:rsidR="00075FAA" w:rsidRDefault="00000000">
      <w:pPr>
        <w:rPr>
          <w:b/>
        </w:rPr>
      </w:pPr>
      <w:r>
        <w:rPr>
          <w:b/>
        </w:rPr>
        <w:t>Câu 19: 5</w:t>
      </w:r>
    </w:p>
    <w:p w14:paraId="548B68BB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033D9EA3" w14:textId="77777777" w:rsidR="00421883" w:rsidRPr="004E55EA" w:rsidRDefault="00000000" w:rsidP="00421883">
      <w:pPr>
        <w:pStyle w:val="Normal113"/>
        <w:spacing w:line="276" w:lineRule="auto"/>
        <w:rPr>
          <w:color w:val="000000"/>
          <w:sz w:val="26"/>
          <w:szCs w:val="26"/>
          <w:shd w:val="clear" w:color="auto" w:fill="FFFFFF"/>
        </w:rPr>
      </w:pPr>
      <w:r w:rsidRPr="004E55EA">
        <w:rPr>
          <w:color w:val="000000"/>
          <w:sz w:val="26"/>
          <w:szCs w:val="26"/>
          <w:shd w:val="clear" w:color="auto" w:fill="FFFFFF"/>
        </w:rPr>
        <w:t>Vì vận tốc xuôi dòng = vận tốc thực của ca nô + vận tốc dòng nước</w:t>
      </w:r>
    </w:p>
    <w:p w14:paraId="6DFB83D7" w14:textId="77777777" w:rsidR="00421883" w:rsidRPr="004E55EA" w:rsidRDefault="00000000" w:rsidP="00421883">
      <w:pPr>
        <w:pStyle w:val="Normal114"/>
        <w:spacing w:line="276" w:lineRule="auto"/>
        <w:rPr>
          <w:color w:val="000000"/>
          <w:sz w:val="26"/>
          <w:szCs w:val="26"/>
          <w:shd w:val="clear" w:color="auto" w:fill="FFFFFF"/>
        </w:rPr>
      </w:pPr>
      <w:r w:rsidRPr="004E55EA">
        <w:rPr>
          <w:color w:val="000000"/>
          <w:sz w:val="26"/>
          <w:szCs w:val="26"/>
          <w:shd w:val="clear" w:color="auto" w:fill="FFFFFF"/>
        </w:rPr>
        <w:t xml:space="preserve">    vận tốc ngược dòng = vận tốc thực của ca nô - vận tốc dòng nước</w:t>
      </w:r>
    </w:p>
    <w:p w14:paraId="64FDCAE3" w14:textId="77777777" w:rsidR="00421883" w:rsidRPr="004E55EA" w:rsidRDefault="00000000" w:rsidP="00421883">
      <w:pPr>
        <w:pStyle w:val="Normal115"/>
        <w:jc w:val="both"/>
        <w:rPr>
          <w:sz w:val="26"/>
          <w:szCs w:val="26"/>
        </w:rPr>
      </w:pPr>
      <w:r w:rsidRPr="004E55EA">
        <w:rPr>
          <w:color w:val="000000"/>
          <w:sz w:val="26"/>
          <w:szCs w:val="26"/>
          <w:shd w:val="clear" w:color="auto" w:fill="FFFFFF"/>
        </w:rPr>
        <w:t>Nên vận tốc dòng nước =</w:t>
      </w:r>
      <w:r>
        <w:rPr>
          <w:color w:val="000000"/>
          <w:position w:val="-14"/>
          <w:sz w:val="26"/>
          <w:szCs w:val="26"/>
          <w:shd w:val="clear" w:color="auto" w:fill="FFFFFF"/>
        </w:rPr>
        <w:object w:dxaOrig="1758" w:dyaOrig="402" w14:anchorId="6224E698">
          <v:shape id="_x0000_i1191" type="#_x0000_t75" style="width:87.65pt;height:19.9pt" o:ole="">
            <v:imagedata r:id="rId342" o:title=""/>
          </v:shape>
          <o:OLEObject Type="Embed" ProgID="Equation.DSMT4" ShapeID="_x0000_i1191" DrawAspect="Content" ObjectID="_1792998006" r:id="rId343"/>
        </w:object>
      </w:r>
      <w:r w:rsidRPr="004E55EA">
        <w:rPr>
          <w:color w:val="000000"/>
          <w:sz w:val="26"/>
          <w:szCs w:val="26"/>
          <w:shd w:val="clear" w:color="auto" w:fill="FFFFFF"/>
        </w:rPr>
        <w:t xml:space="preserve"> km/giờ</w:t>
      </w:r>
    </w:p>
    <w:p w14:paraId="775D5A13" w14:textId="77777777" w:rsidR="00075FAA" w:rsidRDefault="00000000">
      <w:pPr>
        <w:rPr>
          <w:b/>
        </w:rPr>
      </w:pPr>
      <w:r>
        <w:rPr>
          <w:b/>
        </w:rPr>
        <w:t>Câu 20: 10</w:t>
      </w:r>
    </w:p>
    <w:p w14:paraId="53559585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1555EAA8" w14:textId="77777777" w:rsidR="00421883" w:rsidRPr="004E55EA" w:rsidRDefault="00000000" w:rsidP="00421883">
      <w:pPr>
        <w:pStyle w:val="Normal116"/>
        <w:rPr>
          <w:sz w:val="26"/>
          <w:szCs w:val="26"/>
        </w:rPr>
      </w:pPr>
      <w:r w:rsidRPr="004E55EA">
        <w:rPr>
          <w:rFonts w:eastAsiaTheme="minorEastAsia"/>
          <w:iCs/>
          <w:sz w:val="26"/>
          <w:szCs w:val="26"/>
        </w:rPr>
        <w:t xml:space="preserve">Thay </w:t>
      </w:r>
      <w:r>
        <w:rPr>
          <w:position w:val="-12"/>
          <w:sz w:val="26"/>
          <w:szCs w:val="26"/>
        </w:rPr>
        <w:object w:dxaOrig="1239" w:dyaOrig="352" w14:anchorId="3CAF3F05">
          <v:shape id="_x0000_i1192" type="#_x0000_t75" style="width:62.05pt;height:17.55pt" o:ole="">
            <v:imagedata r:id="rId344" o:title=""/>
          </v:shape>
          <o:OLEObject Type="Embed" ProgID="Equation.DSMT4" ShapeID="_x0000_i1192" DrawAspect="Content" ObjectID="_1792998007" r:id="rId345"/>
        </w:object>
      </w:r>
      <w:r w:rsidRPr="004E55EA">
        <w:rPr>
          <w:rFonts w:eastAsiaTheme="minorEastAsia"/>
          <w:iCs/>
          <w:sz w:val="26"/>
          <w:szCs w:val="26"/>
        </w:rPr>
        <w:t xml:space="preserve"> vào phương trình ta được:  </w:t>
      </w:r>
      <w:r>
        <w:rPr>
          <w:sz w:val="26"/>
          <w:szCs w:val="26"/>
        </w:rPr>
        <w:object w:dxaOrig="1390" w:dyaOrig="285" w14:anchorId="2A116894">
          <v:shape id="_x0000_i1193" type="#_x0000_t75" style="width:69.65pt;height:14.2pt" o:ole="">
            <v:imagedata r:id="rId346" o:title=""/>
          </v:shape>
          <o:OLEObject Type="Embed" ProgID="Equation.DSMT4" ShapeID="_x0000_i1193" DrawAspect="Content" ObjectID="_1792998008" r:id="rId347"/>
        </w:object>
      </w:r>
      <w:r w:rsidRPr="004E55EA">
        <w:rPr>
          <w:rFonts w:eastAsiaTheme="minorEastAsia"/>
          <w:iCs/>
          <w:sz w:val="26"/>
          <w:szCs w:val="26"/>
        </w:rPr>
        <w:t xml:space="preserve"> </w:t>
      </w:r>
      <w:r>
        <w:rPr>
          <w:sz w:val="26"/>
          <w:szCs w:val="26"/>
        </w:rPr>
        <w:object w:dxaOrig="318" w:dyaOrig="234" w14:anchorId="78E5AD5C">
          <v:shape id="_x0000_i1194" type="#_x0000_t75" style="width:15.65pt;height:11.85pt" o:ole="">
            <v:imagedata r:id="rId348" o:title=""/>
          </v:shape>
          <o:OLEObject Type="Embed" ProgID="Equation.DSMT4" ShapeID="_x0000_i1194" DrawAspect="Content" ObjectID="_1792998009" r:id="rId349"/>
        </w:object>
      </w:r>
      <w:r w:rsidRPr="004E55EA">
        <w:rPr>
          <w:rFonts w:eastAsiaTheme="minorEastAsia"/>
          <w:iCs/>
          <w:sz w:val="26"/>
          <w:szCs w:val="26"/>
        </w:rPr>
        <w:t xml:space="preserve">  </w:t>
      </w:r>
      <w:r>
        <w:rPr>
          <w:sz w:val="26"/>
          <w:szCs w:val="26"/>
        </w:rPr>
        <w:object w:dxaOrig="787" w:dyaOrig="285" w14:anchorId="1E389A16">
          <v:shape id="_x0000_i1195" type="#_x0000_t75" style="width:39.3pt;height:14.2pt" o:ole="">
            <v:imagedata r:id="rId350" o:title=""/>
          </v:shape>
          <o:OLEObject Type="Embed" ProgID="Equation.DSMT4" ShapeID="_x0000_i1195" DrawAspect="Content" ObjectID="_1792998010" r:id="rId351"/>
        </w:object>
      </w:r>
      <w:r w:rsidRPr="004E55EA">
        <w:rPr>
          <w:iCs/>
          <w:sz w:val="26"/>
          <w:szCs w:val="26"/>
        </w:rPr>
        <w:t>.</w:t>
      </w:r>
    </w:p>
    <w:p w14:paraId="1C17F29E" w14:textId="77777777" w:rsidR="00075FAA" w:rsidRDefault="00000000">
      <w:pPr>
        <w:rPr>
          <w:b/>
        </w:rPr>
      </w:pPr>
      <w:r>
        <w:rPr>
          <w:b/>
        </w:rPr>
        <w:t>Câu 21: 3</w:t>
      </w:r>
    </w:p>
    <w:p w14:paraId="5DC36B18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2CF04D70" w14:textId="77777777" w:rsidR="00472322" w:rsidRPr="003E3E1C" w:rsidRDefault="00000000" w:rsidP="00472322">
      <w:pPr>
        <w:pStyle w:val="Normal117"/>
        <w:jc w:val="both"/>
        <w:rPr>
          <w:sz w:val="26"/>
          <w:szCs w:val="26"/>
          <w:lang w:val="vi-VN"/>
        </w:rPr>
      </w:pPr>
      <w:r w:rsidRPr="003E3E1C">
        <w:rPr>
          <w:sz w:val="26"/>
          <w:szCs w:val="26"/>
        </w:rPr>
        <w:t xml:space="preserve">Với </w:t>
      </w:r>
      <w:r>
        <w:rPr>
          <w:position w:val="-6"/>
          <w:sz w:val="26"/>
          <w:szCs w:val="26"/>
        </w:rPr>
        <w:object w:dxaOrig="603" w:dyaOrig="285" w14:anchorId="7C7BF49D">
          <v:shape id="_x0000_i1196" type="#_x0000_t75" style="width:29.85pt;height:14.2pt" o:ole="">
            <v:imagedata r:id="rId352" o:title=""/>
          </v:shape>
          <o:OLEObject Type="Embed" ProgID="Equation.DSMT4" ShapeID="_x0000_i1196" DrawAspect="Content" ObjectID="_1792998011" r:id="rId353"/>
        </w:object>
      </w:r>
    </w:p>
    <w:p w14:paraId="19D793BD" w14:textId="77777777" w:rsidR="00472322" w:rsidRPr="003E3E1C" w:rsidRDefault="00000000" w:rsidP="00472322">
      <w:pPr>
        <w:pStyle w:val="Normal118"/>
        <w:tabs>
          <w:tab w:val="left" w:pos="1710"/>
        </w:tabs>
        <w:spacing w:line="360" w:lineRule="auto"/>
        <w:rPr>
          <w:sz w:val="26"/>
          <w:szCs w:val="26"/>
        </w:rPr>
      </w:pPr>
      <w:r>
        <w:rPr>
          <w:position w:val="-44"/>
          <w:sz w:val="26"/>
          <w:szCs w:val="26"/>
        </w:rPr>
        <w:object w:dxaOrig="1674" w:dyaOrig="1122" w14:anchorId="3A6414D6">
          <v:shape id="_x0000_i1197" type="#_x0000_t75" style="width:83.85pt;height:56.35pt" o:ole="">
            <v:imagedata r:id="rId354" o:title=""/>
          </v:shape>
          <o:OLEObject Type="Embed" ProgID="Equation.DSMT4" ShapeID="_x0000_i1197" DrawAspect="Content" ObjectID="_1792998012" r:id="rId355"/>
        </w:object>
      </w:r>
    </w:p>
    <w:p w14:paraId="7E4B6929" w14:textId="77777777" w:rsidR="00075FAA" w:rsidRDefault="00000000">
      <w:pPr>
        <w:rPr>
          <w:b/>
        </w:rPr>
      </w:pPr>
      <w:r>
        <w:rPr>
          <w:b/>
        </w:rPr>
        <w:t>Câu 22: 2,5</w:t>
      </w:r>
    </w:p>
    <w:p w14:paraId="2E0E503E" w14:textId="77777777" w:rsidR="00075FAA" w:rsidRDefault="00000000">
      <w:pPr>
        <w:rPr>
          <w:b/>
        </w:rPr>
      </w:pPr>
      <w:r>
        <w:rPr>
          <w:b/>
        </w:rPr>
        <w:t xml:space="preserve">Lời giải: </w:t>
      </w:r>
    </w:p>
    <w:p w14:paraId="76292839" w14:textId="77777777" w:rsidR="002D3E30" w:rsidRPr="00844666" w:rsidRDefault="00000000" w:rsidP="002D3E30">
      <w:pPr>
        <w:pStyle w:val="Normal119"/>
        <w:rPr>
          <w:sz w:val="26"/>
          <w:szCs w:val="26"/>
        </w:rPr>
      </w:pPr>
      <w:r>
        <w:rPr>
          <w:position w:val="-120"/>
          <w:sz w:val="26"/>
          <w:szCs w:val="26"/>
        </w:rPr>
        <w:object w:dxaOrig="1976" w:dyaOrig="2528" w14:anchorId="2C801B80">
          <v:shape id="_x0000_i1198" type="#_x0000_t75" style="width:99pt;height:126.45pt" o:ole="">
            <v:imagedata r:id="rId356" o:title=""/>
          </v:shape>
          <o:OLEObject Type="Embed" ProgID="Equation.DSMT4" ShapeID="_x0000_i1198" DrawAspect="Content" ObjectID="_1792998013" r:id="rId357"/>
        </w:object>
      </w:r>
    </w:p>
    <w:sectPr w:rsidR="002D3E30" w:rsidRPr="00844666" w:rsidSect="000E09DB">
      <w:headerReference w:type="even" r:id="rId358"/>
      <w:headerReference w:type="default" r:id="rId359"/>
      <w:footerReference w:type="even" r:id="rId360"/>
      <w:footerReference w:type="default" r:id="rId361"/>
      <w:headerReference w:type="first" r:id="rId362"/>
      <w:footerReference w:type="first" r:id="rId363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CDA8C7" w14:textId="77777777" w:rsidR="00104A65" w:rsidRDefault="00104A65">
      <w:r>
        <w:separator/>
      </w:r>
    </w:p>
  </w:endnote>
  <w:endnote w:type="continuationSeparator" w:id="0">
    <w:p w14:paraId="041A1F5B" w14:textId="77777777" w:rsidR="00104A65" w:rsidRDefault="00104A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B05FFA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E30601" w14:textId="74282853" w:rsidR="00200ED4" w:rsidRPr="0000282E" w:rsidRDefault="0000282E" w:rsidP="0000282E">
    <w:pPr>
      <w:pStyle w:val="Footer"/>
      <w:jc w:val="right"/>
      <w:rPr>
        <w:b/>
        <w:bCs/>
      </w:rPr>
    </w:pPr>
    <w:r>
      <w:rPr>
        <w:b/>
        <w:bCs/>
        <w:color w:val="FF0000"/>
        <w:sz w:val="24"/>
        <w:szCs w:val="20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7EEE60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90666A" w14:textId="77777777" w:rsidR="00104A65" w:rsidRDefault="00104A65">
      <w:r>
        <w:separator/>
      </w:r>
    </w:p>
  </w:footnote>
  <w:footnote w:type="continuationSeparator" w:id="0">
    <w:p w14:paraId="4417BEE2" w14:textId="77777777" w:rsidR="00104A65" w:rsidRDefault="00104A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18104F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EF3061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220B10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0282E"/>
    <w:rsid w:val="000100F2"/>
    <w:rsid w:val="00027896"/>
    <w:rsid w:val="00040FE7"/>
    <w:rsid w:val="00067D78"/>
    <w:rsid w:val="00075FAA"/>
    <w:rsid w:val="000E09DB"/>
    <w:rsid w:val="00104A65"/>
    <w:rsid w:val="00123BAA"/>
    <w:rsid w:val="0014725B"/>
    <w:rsid w:val="0016221C"/>
    <w:rsid w:val="00172E2E"/>
    <w:rsid w:val="001946BE"/>
    <w:rsid w:val="001B17E3"/>
    <w:rsid w:val="001B6A18"/>
    <w:rsid w:val="001C497F"/>
    <w:rsid w:val="001D06D4"/>
    <w:rsid w:val="001D67AE"/>
    <w:rsid w:val="001D7E29"/>
    <w:rsid w:val="001E7FA8"/>
    <w:rsid w:val="00200ED4"/>
    <w:rsid w:val="00246B4C"/>
    <w:rsid w:val="002774EB"/>
    <w:rsid w:val="002866FC"/>
    <w:rsid w:val="00286C7D"/>
    <w:rsid w:val="002B5091"/>
    <w:rsid w:val="002D2413"/>
    <w:rsid w:val="002D3E30"/>
    <w:rsid w:val="002E2C88"/>
    <w:rsid w:val="00310AF3"/>
    <w:rsid w:val="00330929"/>
    <w:rsid w:val="003348B2"/>
    <w:rsid w:val="0034360F"/>
    <w:rsid w:val="00355466"/>
    <w:rsid w:val="00361888"/>
    <w:rsid w:val="00383DD4"/>
    <w:rsid w:val="003A6E5E"/>
    <w:rsid w:val="003D0EFD"/>
    <w:rsid w:val="003D1BEA"/>
    <w:rsid w:val="003D568C"/>
    <w:rsid w:val="003E3E1C"/>
    <w:rsid w:val="003F1D36"/>
    <w:rsid w:val="00402AFA"/>
    <w:rsid w:val="00421883"/>
    <w:rsid w:val="00424455"/>
    <w:rsid w:val="00446553"/>
    <w:rsid w:val="00472322"/>
    <w:rsid w:val="00476D8A"/>
    <w:rsid w:val="004A05FA"/>
    <w:rsid w:val="004A0705"/>
    <w:rsid w:val="004B180C"/>
    <w:rsid w:val="004B3812"/>
    <w:rsid w:val="004E17C9"/>
    <w:rsid w:val="004E3C29"/>
    <w:rsid w:val="004E55EA"/>
    <w:rsid w:val="004F65AC"/>
    <w:rsid w:val="005544EE"/>
    <w:rsid w:val="0057462D"/>
    <w:rsid w:val="00584EA2"/>
    <w:rsid w:val="00592848"/>
    <w:rsid w:val="005B08FB"/>
    <w:rsid w:val="005B4051"/>
    <w:rsid w:val="005E419D"/>
    <w:rsid w:val="00644D06"/>
    <w:rsid w:val="006547E9"/>
    <w:rsid w:val="006621B9"/>
    <w:rsid w:val="006952E2"/>
    <w:rsid w:val="00696E4B"/>
    <w:rsid w:val="00743561"/>
    <w:rsid w:val="00757366"/>
    <w:rsid w:val="007712A8"/>
    <w:rsid w:val="00774D32"/>
    <w:rsid w:val="007E73B2"/>
    <w:rsid w:val="0083307B"/>
    <w:rsid w:val="00834625"/>
    <w:rsid w:val="008439DA"/>
    <w:rsid w:val="00844666"/>
    <w:rsid w:val="00871360"/>
    <w:rsid w:val="0087240F"/>
    <w:rsid w:val="00897ABC"/>
    <w:rsid w:val="008A4F36"/>
    <w:rsid w:val="008B010B"/>
    <w:rsid w:val="008D012D"/>
    <w:rsid w:val="009134B7"/>
    <w:rsid w:val="00924736"/>
    <w:rsid w:val="0095011B"/>
    <w:rsid w:val="00972ACC"/>
    <w:rsid w:val="009F4E1C"/>
    <w:rsid w:val="00A25F2A"/>
    <w:rsid w:val="00A35C5D"/>
    <w:rsid w:val="00A5457E"/>
    <w:rsid w:val="00A61C00"/>
    <w:rsid w:val="00A658C0"/>
    <w:rsid w:val="00A77B3E"/>
    <w:rsid w:val="00A84C7A"/>
    <w:rsid w:val="00A90BC9"/>
    <w:rsid w:val="00AA6837"/>
    <w:rsid w:val="00AB7712"/>
    <w:rsid w:val="00AD528A"/>
    <w:rsid w:val="00AD77A6"/>
    <w:rsid w:val="00B15342"/>
    <w:rsid w:val="00B84322"/>
    <w:rsid w:val="00BB1A62"/>
    <w:rsid w:val="00BB507F"/>
    <w:rsid w:val="00BC6ACD"/>
    <w:rsid w:val="00BD7D89"/>
    <w:rsid w:val="00BF65CD"/>
    <w:rsid w:val="00C1787D"/>
    <w:rsid w:val="00C203D0"/>
    <w:rsid w:val="00C62678"/>
    <w:rsid w:val="00C654AD"/>
    <w:rsid w:val="00C762AA"/>
    <w:rsid w:val="00C76515"/>
    <w:rsid w:val="00C908B0"/>
    <w:rsid w:val="00CC4F1B"/>
    <w:rsid w:val="00D5221F"/>
    <w:rsid w:val="00D567A4"/>
    <w:rsid w:val="00D60C48"/>
    <w:rsid w:val="00D91417"/>
    <w:rsid w:val="00DB36D6"/>
    <w:rsid w:val="00DB6E2E"/>
    <w:rsid w:val="00E25117"/>
    <w:rsid w:val="00EA37A9"/>
    <w:rsid w:val="00ED24F9"/>
    <w:rsid w:val="00EE265E"/>
    <w:rsid w:val="00EF3ACE"/>
    <w:rsid w:val="00F21EAB"/>
    <w:rsid w:val="00F243B0"/>
    <w:rsid w:val="00F33545"/>
    <w:rsid w:val="00F4088B"/>
    <w:rsid w:val="00F4407B"/>
    <w:rsid w:val="00F716B9"/>
    <w:rsid w:val="00F8055C"/>
    <w:rsid w:val="00F81F14"/>
    <w:rsid w:val="00F9386F"/>
    <w:rsid w:val="00FA4E82"/>
    <w:rsid w:val="00FD4C11"/>
    <w:rsid w:val="00FD5696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753CB6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31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31">
    <w:name w:val="Normal_31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33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33">
    <w:name w:val="Normal_33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0">
    <w:name w:val="Normal (Web)_0"/>
    <w:basedOn w:val="Normal40"/>
    <w:link w:val="NormalWebChar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0">
    <w:name w:val="Normal_40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1">
    <w:name w:val="Normal (Web)_1"/>
    <w:basedOn w:val="Normal55"/>
    <w:link w:val="NormalWebChar1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5">
    <w:name w:val="Normal_55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56">
    <w:name w:val="Normal_56"/>
    <w:qFormat/>
  </w:style>
  <w:style w:type="paragraph" w:customStyle="1" w:styleId="Normal57">
    <w:name w:val="Normal_57"/>
    <w:qFormat/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61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1">
    <w:name w:val="Normal_61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584EA2"/>
    <w:rPr>
      <w:sz w:val="24"/>
      <w:szCs w:val="24"/>
      <w:lang w:val="en-US" w:eastAsia="en-US" w:bidi="ar-SA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0">
    <w:name w:val="No Spacing_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_1"/>
    <w:basedOn w:val="Normal76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6">
    <w:name w:val="Normal_76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2">
    <w:name w:val="List Paragraph_2"/>
    <w:basedOn w:val="Normal83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3">
    <w:name w:val="Normal_83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84"/>
    <w:link w:val="NormalWebChar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4">
    <w:name w:val="Normal_84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85"/>
    <w:link w:val="NormalWebChar3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5">
    <w:name w:val="Normal_85"/>
    <w:qFormat/>
    <w:rPr>
      <w:sz w:val="24"/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86"/>
    <w:link w:val="NormalWebChar4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6">
    <w:name w:val="Normal_86"/>
    <w:qFormat/>
    <w:rPr>
      <w:sz w:val="24"/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87"/>
    <w:link w:val="NormalWebChar5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7">
    <w:name w:val="Normal_87"/>
    <w:qFormat/>
    <w:rPr>
      <w:sz w:val="24"/>
      <w:szCs w:val="24"/>
    </w:rPr>
  </w:style>
  <w:style w:type="character" w:customStyle="1" w:styleId="NormalWebChar5">
    <w:name w:val="Normal (Web) Char_5"/>
    <w:basedOn w:val="DefaultParagraphFont"/>
    <w:link w:val="NormalWeb5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88"/>
    <w:link w:val="NormalWebChar6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8">
    <w:name w:val="Normal_88"/>
    <w:qFormat/>
    <w:rPr>
      <w:sz w:val="24"/>
      <w:szCs w:val="24"/>
    </w:rPr>
  </w:style>
  <w:style w:type="character" w:customStyle="1" w:styleId="NormalWebChar6">
    <w:name w:val="Normal (Web) Char_6"/>
    <w:basedOn w:val="DefaultParagraphFont"/>
    <w:link w:val="NormalWeb6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7">
    <w:name w:val="Normal (Web)_7"/>
    <w:basedOn w:val="Normal89"/>
    <w:link w:val="NormalWebChar7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9">
    <w:name w:val="Normal_89"/>
    <w:qFormat/>
    <w:rPr>
      <w:sz w:val="24"/>
      <w:szCs w:val="24"/>
    </w:rPr>
  </w:style>
  <w:style w:type="character" w:customStyle="1" w:styleId="NormalWebChar7">
    <w:name w:val="Normal (Web) Char_7"/>
    <w:basedOn w:val="DefaultParagraphFont"/>
    <w:link w:val="NormalWeb7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90"/>
    <w:link w:val="NormalWebChar8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0">
    <w:name w:val="Normal_90"/>
    <w:qFormat/>
    <w:rPr>
      <w:sz w:val="24"/>
      <w:szCs w:val="24"/>
    </w:rPr>
  </w:style>
  <w:style w:type="character" w:customStyle="1" w:styleId="NormalWebChar8">
    <w:name w:val="Normal (Web) Char_8"/>
    <w:basedOn w:val="DefaultParagraphFont"/>
    <w:link w:val="NormalWeb8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9">
    <w:name w:val="Normal (Web)_9"/>
    <w:basedOn w:val="Normal91"/>
    <w:link w:val="NormalWebChar9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1">
    <w:name w:val="Normal_91"/>
    <w:qFormat/>
    <w:rPr>
      <w:sz w:val="24"/>
      <w:szCs w:val="24"/>
    </w:rPr>
  </w:style>
  <w:style w:type="character" w:customStyle="1" w:styleId="NormalWebChar9">
    <w:name w:val="Normal (Web) Char_9"/>
    <w:basedOn w:val="DefaultParagraphFont"/>
    <w:link w:val="NormalWeb9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0">
    <w:name w:val="Normal (Web)_10"/>
    <w:basedOn w:val="Normal92"/>
    <w:link w:val="NormalWebChar1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2">
    <w:name w:val="Normal_92"/>
    <w:qFormat/>
    <w:rPr>
      <w:sz w:val="24"/>
      <w:szCs w:val="24"/>
    </w:rPr>
  </w:style>
  <w:style w:type="character" w:customStyle="1" w:styleId="NormalWebChar10">
    <w:name w:val="Normal (Web) Char_10"/>
    <w:basedOn w:val="DefaultParagraphFont"/>
    <w:link w:val="NormalWeb1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1">
    <w:name w:val="Normal (Web)_11"/>
    <w:basedOn w:val="Normal93"/>
    <w:link w:val="NormalWebChar11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3">
    <w:name w:val="Normal_93"/>
    <w:qFormat/>
    <w:rPr>
      <w:sz w:val="24"/>
      <w:szCs w:val="24"/>
    </w:rPr>
  </w:style>
  <w:style w:type="character" w:customStyle="1" w:styleId="NormalWebChar11">
    <w:name w:val="Normal (Web) Char_11"/>
    <w:basedOn w:val="DefaultParagraphFont"/>
    <w:link w:val="NormalWeb11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2">
    <w:name w:val="Normal (Web)_12"/>
    <w:basedOn w:val="Normal94"/>
    <w:link w:val="NormalWebChar1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4">
    <w:name w:val="Normal_94"/>
    <w:qFormat/>
    <w:rPr>
      <w:sz w:val="24"/>
      <w:szCs w:val="24"/>
    </w:rPr>
  </w:style>
  <w:style w:type="character" w:customStyle="1" w:styleId="NormalWebChar12">
    <w:name w:val="Normal (Web) Char_12"/>
    <w:basedOn w:val="DefaultParagraphFont"/>
    <w:link w:val="NormalWeb1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275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1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4.bin"/><Relationship Id="rId279" Type="http://schemas.openxmlformats.org/officeDocument/2006/relationships/oleObject" Target="embeddings/oleObject135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image" Target="media/image174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4.bin"/><Relationship Id="rId359" Type="http://schemas.openxmlformats.org/officeDocument/2006/relationships/header" Target="header2.xml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328" Type="http://schemas.openxmlformats.org/officeDocument/2006/relationships/image" Target="media/image164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png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5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2.wmf"/><Relationship Id="rId350" Type="http://schemas.openxmlformats.org/officeDocument/2006/relationships/image" Target="media/image17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e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361" Type="http://schemas.openxmlformats.org/officeDocument/2006/relationships/footer" Target="footer2.xml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5.w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60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6.bin"/><Relationship Id="rId362" Type="http://schemas.openxmlformats.org/officeDocument/2006/relationships/header" Target="header3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55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6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1.wmf"/><Relationship Id="rId363" Type="http://schemas.openxmlformats.org/officeDocument/2006/relationships/footer" Target="footer3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2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7.bin"/><Relationship Id="rId364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7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e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4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3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75" Type="http://schemas.openxmlformats.org/officeDocument/2006/relationships/image" Target="media/image36.e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header" Target="header1.xml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9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240" Type="http://schemas.openxmlformats.org/officeDocument/2006/relationships/image" Target="media/image12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251" Type="http://schemas.openxmlformats.org/officeDocument/2006/relationships/oleObject" Target="embeddings/oleObject12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1726</Words>
  <Characters>9840</Characters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13T03:05:00Z</dcterms:modified>
</cp:coreProperties>
</file>